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2.xml" ContentType="application/inkml+xml"/>
  <Override PartName="/ppt/notesSlides/notesSlide5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notesSlides/notesSlide8.xml" ContentType="application/vnd.openxmlformats-officedocument.presentationml.notesSlide+xml"/>
  <Override PartName="/ppt/ink/ink9.xml" ContentType="application/inkml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5"/>
  </p:notesMasterIdLst>
  <p:sldIdLst>
    <p:sldId id="844" r:id="rId2"/>
    <p:sldId id="861" r:id="rId3"/>
    <p:sldId id="862" r:id="rId4"/>
    <p:sldId id="879" r:id="rId5"/>
    <p:sldId id="878" r:id="rId6"/>
    <p:sldId id="876" r:id="rId7"/>
    <p:sldId id="877" r:id="rId8"/>
    <p:sldId id="865" r:id="rId9"/>
    <p:sldId id="867" r:id="rId10"/>
    <p:sldId id="880" r:id="rId11"/>
    <p:sldId id="838" r:id="rId12"/>
    <p:sldId id="868" r:id="rId13"/>
    <p:sldId id="828" r:id="rId14"/>
    <p:sldId id="841" r:id="rId15"/>
    <p:sldId id="885" r:id="rId16"/>
    <p:sldId id="884" r:id="rId17"/>
    <p:sldId id="856" r:id="rId18"/>
    <p:sldId id="829" r:id="rId19"/>
    <p:sldId id="830" r:id="rId20"/>
    <p:sldId id="857" r:id="rId21"/>
    <p:sldId id="831" r:id="rId22"/>
    <p:sldId id="874" r:id="rId23"/>
    <p:sldId id="875" r:id="rId24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8000"/>
    <a:srgbClr val="FF0000"/>
    <a:srgbClr val="6600FF"/>
    <a:srgbClr val="66FFCC"/>
    <a:srgbClr val="FFFF00"/>
    <a:srgbClr val="9900CC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9" autoAdjust="0"/>
    <p:restoredTop sz="86482" autoAdjust="0"/>
  </p:normalViewPr>
  <p:slideViewPr>
    <p:cSldViewPr>
      <p:cViewPr varScale="1">
        <p:scale>
          <a:sx n="60" d="100"/>
          <a:sy n="60" d="100"/>
        </p:scale>
        <p:origin x="75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28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0068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8T14:19:35.8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57 11505 1104 0,'-13'-23'79'15,"1"1"83"-15,4 0-123 16,0 5-2-16,6 5 7 16,-3 4 18-16,-1 5 2 15,-1 3-5-15,-2 1-8 16,0 8-22-16,-2 3-16 0,8 10-20 15,2 2-4-15,7 14-1 16,5 3 1-16,6 9 6 16,1 2 1-16,5 4 3 15,-1-3 0-15,-3-6 1 16,-3 1 1-16,-5-13 2 16,0-2 1-16,-5-8 14 15,1-5 12-15,-6-9 23 16,-12-5 7-16,-1-8-10 15,-6-8-12-15,-10-12-36 16,3-9-19-16,-14-18-41 16,4-7-17-16,-1-15-6 15,2 1 10-15,7-6 41 16,4 1 23-16,20 1 41 16,6-8 10-16,24-3 11 0,15-6 0 15,19-5-17-15,10 6-8 16,9 8-18-16,-2 1-6 15,3 16-6-15,2 13-3 16,-4 11-1-16,-4 20 3 16,-14 27-10-16,-18 11-2 15,-20 40 3-15,-7 19-3 0,-22 36 0 16,-11 24-7-16,-23 23-18 16,-17 3-3-16,-9 9 12 15,-7-12 10-15,6-20 37 16,12-11 17-16,19-39 9 15,12-19-1-15,15-30-25 16,9-12-32-16,21-32-78 16,6-18-77-16,17-36 87 15</inkml:trace>
  <inkml:trace contextRef="#ctx0" brushRef="#br0" timeOffset="342.1">6028 11535 1615 0,'2'45'74'16,"8"3"67"-16,11 4-141 15,4 0 1-15,6-9-1 16,0-6-24-16,-1-15-89 15,-3-12-65-15,-6-15-197 16,0-8 198-16</inkml:trace>
  <inkml:trace contextRef="#ctx0" brushRef="#br0" timeOffset="752.94">6571 11241 848 0,'7'12'114'0,"1"-1"213"0,4 6-203 16,-4-3-10-16,-1 3-6 15,-9 0-60-15,-4 1-12 16,-13 4-26-16,-5 2-21 16,-5 7-71-16,-6 0-39 15,-8-3-31-15,4 4 17 16,-9-21 69-16,9-2 45 0,25-11 47 15,10-18 11-15,36-6 17 16,19-9-1-16,18-11-10 16,11 1-7-16,14 9-12 15,-3-1 17-15,3 20 13 16,-4 5-4-16,-13 17 25 16,-6 14-12-16,-22 14 0 15,-13 16 2-15,-28 19-27 16,-14 10-7-16,-26 22 3 15,-14 8 4-15,-18 7-3 16,-8 7-35-16,2-19-110 16,12-11-45-16,18-36-149 15,13-20 154-15</inkml:trace>
  <inkml:trace contextRef="#ctx0" brushRef="#br0" timeOffset="1253.33">7443 11599 2339 0,'-14'55'66'0,"4"4"2"0,19 5-79 15,8-1 8-15,3 11-1 16,3-5-8-16,-1 5-13 15,-3-3-11-15,-4-9-16 16,-7-1 1-16,-13-11 6 16,-9-3 5-16,-19-13 6 15,-9-4 7-15,-14-11 9 16,-2-5 8-16,-11-15 27 16,5-11 7-16,6-23 2 15,3-14-3-15,18-21-33 16,9-15-17-16,21-22-30 15,12-9-12-15,23-4 15 16,10 5 10-16,11 8 27 16,3 8 22-16,4 12 28 15,-2 11 11-15,0 20 9 0,0 8-6 16,-10 18-26-16,-3 12-11 16,-10 25-4-16,-7 15 1 15,-22 31 2-15,-10 14 2 16,-22 25-5-16,-9 8-1 15,-6 5-1-15,-3-4 0 16,9-19-1-16,11-10-17 0,19-28-69 16,5-13-59-16,22-30-221 15,6-14 205-15</inkml:trace>
  <inkml:trace contextRef="#ctx0" brushRef="#br0" timeOffset="1502.76">7819 10485 1221 0,'0'-24'166'0,"0"3"203"15,-3 6-164-15,3 12-67 16,-6 5-35-16,7 24-67 16,1 18-19-16,-4 32-10 15,2 15-3-15,-5 21-1 16,1 5-2-16,-3 9-1 15,5-7-8-15,2-19-26 0,1-11-18 16,12-37-62-16,-1-13-47 16,5-30-131-16,3-18-91 15,5-32 204-15</inkml:trace>
  <inkml:trace contextRef="#ctx0" brushRef="#br0" timeOffset="1854.06">8308 10697 1481 0,'0'57'133'16,"-4"5"100"-16,0 16-170 15,2 10 3-15,-5 8-53 16,-4-2-6-16,-9-9-3 16,1-9 3-16,1-22 2 15,5-10 3-15,4-20 8 16,7-11-1-16,2-22 4 15,2-13 0-15,15-19-4 16,-1-11-1-16,4-15-5 16,0-8-1-16,-3-9-4 15,-5 0-2-15,-4 12-5 16,1 12-1-16,-7 30-18 16,-1 16-2-16,-2 35-2 15,-5 20 0-15,1 38 18 0,4 18 3 16,2 11 4-16,9 2 2 15,9-19-13-15,7-17-32 16,13-29-94-16,7-19-97 16,1-45 118-16</inkml:trace>
  <inkml:trace contextRef="#ctx0" brushRef="#br0" timeOffset="2104.75">8767 10672 1070 0,'1'-11'122'15,"5"15"115"-15,3 21-152 16,5 14 14-16,-2 21-36 16,0-1-5-16,3 17-25 15,-2 3-14-15,-1-10-14 16,1-5-13-16,-3-13-21 16,2-13-6-16,4-16-11 15,-3-7 2-15,3-16-11 16,1-9-9-16,2-20-27 15,3-17-29-15,3-23-52 16,-2-8-66-16,0 2 130 16</inkml:trace>
  <inkml:trace contextRef="#ctx0" brushRef="#br0" timeOffset="2371.19">9132 10775 760 0,'7'1'143'0,"6"11"144"0,-1 6-61 16,7 15-67-16,5 5-17 15,2 3-36-15,7-1-28 16,-2-8-37-16,3-5-10 15,4-18-9-15,-2-10 3 16,-3-21-1-16,-3-10-7 16,-5-13-20-16,-5 0-10 0,-17-8-25 15,-5 4-21-15,-28-2-2 16,-9-3 4-16,-20 19 28 16,-10 6 25-16,-10 29 8 15,5 26-1-15,3 32 33 16,7 11 18-16,32 29 10 15,10 7 2-15,30 10-41 16,19-1-39-16,22-23-55 16,12-19-46-16,25-40-227 15,12-23 207-15</inkml:trace>
  <inkml:trace contextRef="#ctx0" brushRef="#br0" timeOffset="2971.21">9647 11416 993 0,'8'31'85'15,"2"-3"129"-15,6 1-159 16,-2-11 13-16,-2-6 10 15,0-11 23-15,-2-10-5 0,-5-18-20 16,-3-9-6-16,-8-18-42 16,-2-5-10-16,-3 0-13 15,1 2-3-15,4 4 0 16,1 3 0-16,5 2 0 16,2 1-1-16,7 8-2 15,3 2-2-15,9 7-3 16,3 5-1-16,6 7-2 15,5 5 1-15,6 13-4 16,-4 7-1-16,0 20 1 16,-2 10 1-16,-7 12 9 15,0 7 2-15,-14-2 9 16,-3-5 4-16,-5-10 11 16,-6-14 4-16,0-12 0 15,0-9 8-15,8-25-3 16,2-9-3-16,7-34-5 0,6-12-14 15,6-14-9-15,3-3-1 16,5 14-1-16,4 4-1 16,-4 19 0-16,-5 14-1 15,-7 18 0-15,-6 18 1 16,-6 26 1-16,0 22 0 16,-2 29 2-16,-3 9-1 0,0 12 1 15,-4-5-1-15,5-15 4 16,3-14-29-16,12-34-133 15,9-26-147-15,5-54 154 16</inkml:trace>
  <inkml:trace contextRef="#ctx0" brushRef="#br0" timeOffset="3472.11">11036 10294 1482 0,'-3'81'182'0,"8"10"297"16,11 5-442-16,8-8-32 16,1-8-1-16,2-27 0 15,-5-10-2-15,3-23-4 0,0-10-9 16,-6-18-21-16,-7-14-11 16,-12-12-33-16,-9-10-21 15,-9-14-26-15,-7 0 9 16,-20-7 36-16,-7 7 38 15,-11 17 76-15,0 13 30 16,14 28 35-16,4 15-2 16,17 37-29-16,10 17-27 0,18 25-35 15,7 9-4-15,16 0 8 16,6-4 1-16,16-22 5 16,8-14-1-16,10-34-6 15,0-22 3-15,-3-26 9 16,3-17-2-16,-6-26-9 15,-4-9-11-15,-11-20-22 16,-8-7-5-16,-17-9 1 16,-9-2 3-16,-8 9 0 15,-2 8 5-15,0 33 12 16,1 19 12-16,1 37 18 16,3 9 4-16,8 44-2 15,1 26-3-15,9 46-1 16,4 10-3-16,13 18-14 15,0-8-25-15,14-21-93 16,1-32-116-16,2-60 124 0</inkml:trace>
  <inkml:trace contextRef="#ctx0" brushRef="#br0" timeOffset="3690.05">12062 9421 2198 0,'12'62'71'0,"4"28"-25"16,2 24 3-16,4 28-3 15,2 11-18-15,2 6-19 16,3-4-3-16,0-7-26 16,-3-14-18-16,-9-23-49 15,-3-14-31-15,-11-36-64 16,-8-16-95-16,-18-33 163 15</inkml:trace>
  <inkml:trace contextRef="#ctx0" brushRef="#br0" timeOffset="3840.48">11589 10110 1800 0,'-2'-3'96'0,"26"12"106"15,18 15-113-15,36 17-23 16,14 13 2-16,21 6-40 0,10-2-15 15,16-11-46-15,2-15-58 16,1-28 54-16</inkml:trace>
  <inkml:trace contextRef="#ctx0" brushRef="#br0" timeOffset="4256.46">13692 9886 2336 0,'-60'4'23'0,"4"4"-60"15,13 4-15-15,7 7 49 0,-1 4-3 16,2 16-4-16,6 8 1 16,10 18 0-16,6 10 0 15,25 8-15-15,5-2-3 16,21-10 2-16,8-13 2 15,13-19 19-15,9-15 2 16,3-25 2-16,4-13-6 16,-2-21-42-16,-2-7-52 0,-7-9-317 15,-2-3 261 1</inkml:trace>
  <inkml:trace contextRef="#ctx0" brushRef="#br0" timeOffset="4542.39">14229 10179 1951 0,'24'60'70'16,"3"-3"20"-16,11-12-78 16,0-1 4-16,-5-17 0 15,-1-7-1-15,-8-14-1 16,-2-12-3-16,-1-16-9 15,-2-12-7-15,-4-21-21 16,-1-8-12-16,-8-21-30 0,-4 1-14 16,-9 7-5-16,-7 9 10 15,-3 21 42-15,-4 17 23 16,4 29-73-16,3 17-194 16,3 28 169-16</inkml:trace>
  <inkml:trace contextRef="#ctx0" brushRef="#br0" timeOffset="4823.32">14954 10381 1831 0,'-1'1'52'15,"2"2"38"-15,14 0-123 16,4-2 29-16,-8-7-11 16,3-6-4-16,-4-15 1 15,-6-9 1-15,5-13 15 16,-6-9 2-16,-4-7-7 16,1 4-10-16,0 9-17 15,6 7-8-15,3 13-39 0,3 2-39 16,5 8 69-16</inkml:trace>
  <inkml:trace contextRef="#ctx0" brushRef="#br0" timeOffset="5120.31">15629 10382 2081 0,'-9'0'80'16,"3"-1"74"-16,6-4-177 16,0 1 9-16,-3-2-18 15,0 0-15-15,-10-3-17 16,-9-5-12-16,-7-5 11 15,2-1 16-15,0-7-15 16,6-2-28-16,7-8-55 16,-1-9-22-16,16-5-108 15,11-5 158-15</inkml:trace>
  <inkml:trace contextRef="#ctx0" brushRef="#br0" timeOffset="5363.6">16142 10467 232 0,'-14'8'14'15</inkml:trace>
  <inkml:trace contextRef="#ctx0" brushRef="#br0" timeOffset="6309.62">15550 10198 1589 0,'-11'1'35'0,"11"2"-24"0,-3 0-27 16,4 2 11-16,5-2-2 15,2 4-4-15,0-16 0 16,-4-12-2-16,2-1 4 15,-2-15 6-15,1 10 4 16,3-3 8-16,-3-4 1 16,-5-3 3-16,0 0 2 15,-5-5-2-15,-1 0-1 16,9 3-14-16,-1-4-13 0,4 8-22 16,7 0-23-16,3-3-76 15,8 5-103-15,14-3 132 16</inkml:trace>
  <inkml:trace contextRef="#ctx0" brushRef="#br0" timeOffset="6910.16">15991 10042 1990 0,'-13'6'39'0,"7"3"-32"0,8-2-45 15,9-2 15-15,8 0 7 16,8-6 10-16,2-8 6 16,3-9 0-16,0-6 0 15,-2-8 0-15,-1-6 0 16,-8 0 3-16,-3 1 2 15,-13 5 2-15,-5 3 0 0,-10 8-5 16,-5 0-12-16,-11-2-69 16,-8 6-37-16,-8 13-53 15,-2 11 7-15,-4 25 77 16,5 10 54-16,6 15 110 16,8 6 24-16,23 15 2 15,6 6-15-15,20-14-34 16,12-10-8-16,19-26-1 15,8-16 4-15,14-19 3 16,2-17 5-16,-1-24 6 16,-3-11-3-16,-2-15-21 15,-4-5-14-15,-14-12-15 16,-2 4-4-16,-18-10-10 16,-8-4-3-16,-10 10-5 15,-5 1-2-15,-11 29-4 16,-6 15 0-16,-2 29-3 0,3 11 1 15,-1 27 7-15,5 15-1 16,5 32 4-16,7 15 1 16,14 22 3-16,8 9 1 15,10 3-20-15,4-13-25 16,0-34-70-16,6-19-97 16,4-72 120-16</inkml:trace>
  <inkml:trace contextRef="#ctx0" brushRef="#br0" timeOffset="7135.33">17338 8612 2103 0,'8'96'78'15,"8"9"13"-15,12 36-77 16,4 9 0-16,2 11-11 15,1 5-9-15,-5-7-15 16,-2-16-3-16,-6-23-16 16,-4-16-9-16,-12-25-68 15,-3-11-71-15,-23-20 101 16</inkml:trace>
  <inkml:trace contextRef="#ctx0" brushRef="#br0" timeOffset="7293.96">16749 9646 1735 0,'46'12'179'0,"16"2"168"15,50 4-255-15,21-4 1 0,40-10-71 16,14-9-22-16,16-34-67 16,11-10-4-16,-11-22 27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8T14:25:41.3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83 13898 2077 0,'295'-34'34'0,"-188"22"-25"15,-31 6-7-15,2-2-1 0,-17 6 0 0,3 0 0 16,0 1 0-16,-3 0-1 16,2 1 0-16,-3-1 0 15,9-2 0-15,1-4 0 0,2-1 1 16,0-2-1-16,-1 3 1 15,-5 1 0-15,-2 3-1 16,1 2 3-16,-5 1 3 16,1 2 2-16,-8 4 4 15,-5 0 2-15,-5 3 1 16,-5 0-2-16,-9 2-3 16,-1 0-3-16,-4-1-4 15,-6-1 0-15,-2-3-1 16,-7-1-2-16,-3-3-12 15,-5 0-11-15,0-1-43 16,0-1-40-16,-1 0-407 16,1 0 337-16</inkml:trace>
  <inkml:trace contextRef="#ctx0" brushRef="#br0" timeOffset="1494.65">6150 12934 964 0,'-17'7'18'0,"4"5"-19"15,-2-3-9-15,4 3 10 16,4 0-1-16,2-1 1 15,3-2 0-15,1-2 3 0,-3-4 5 16,4-3 19-16,0 1 15 16,-1 0 24-16,6-1 10 15,-7-5 9-15,4 5-1 16,1-4-10-16,-3 4-7 16,2 2-21-16,-5 2-10 15,-4-4-16-15,1 2-6 16,-4 2-8-16,1 2 1 0,-6 3 2 15,2 2 1-15,1-7 4 16,1 6 2-16,6-2 5 16,1-3 0-16,3 2 0 15,2-1-2-15,2-1 3 16,-3 2 4-16,2 5 6 16,-2 0-2-16,2 3-8 15,1 2-6-15,-4 1-9 16,3 4-1-16,1 3-1 15,-2 1-2-15,-1-3 0 16,2 0 1-16,5-2 4 16,6 0 1-16,4 3 5 15,-4-1 1-15,-4 4 3 16,1-3 0-16,-1 2-4 0,0 3-2 16,0 0-7-16,-1 4-1 15,-2 5-2-15,-2 0-1 16,-3 3 1-16,-2-2 0 15,-4 1 1-15,-3-3 0 16,2 2 0-16,-2 2 0 16,0-1-1-16,0 2 0 15,-1-5-1-15,3 2 0 16,2-1 0-16,7-3 1 0,0-2 5 16,3-1 2-16,-1-3 8 15,-3 0 1-15,3-1 9 16,-1 2-1-16,1 1-6 15,0-1-1-15,-3 1-13 16,-1-1-3-16,-1 3 0 16,0 0-2-16,0 2 0 15,0-1-1-15,2 0 0 16,1 1-1-16,4-2-1 16,-2 1 1-16,6 4 1 15,-2-1 0-15,3 2 0 16,2 2 1-16,-3 1 2 15,1 2 1-15,0 4 1 16,-1 2 1-16,-4 2 0 16,2 4-3-16,-7 1 2 0,-2 3-2 15,-1 4 2-15,-5-1 2 16,-4 0 7-16,-1-1 3 16,-1-7 3-16,-1 1-2 15,6-4-9-15,1-3-5 16,4-9-35-16,6-8-26 15,5-15-103-15,6-11-118 16,12-29 157-16</inkml:trace>
  <inkml:trace contextRef="#ctx0" brushRef="#br0" timeOffset="2667.03">7216 13009 533 0,'-22'4'92'16,"2"-1"47"-16,4-2-27 15,3-1-7-15,2-4-41 16,1 0-5-16,-1-4-6 16,4-1 0-16,0 1 0 15,0-2-8-15,3 0-17 0,-3 0-9 16,3 2-13-16,-2-2-3 15,4 7-2-15,-2-3 0 16,4 5-1-16,0 0 3 16,-2-2 16-16,2 3 5 15,0 0 8-15,1 1-1 0,6 4-9 16,-1 2 1-16,1 4 5 16,2 5 2-16,-1 0 4 15,-2 9 2-15,0 3 1 16,0-1 2-16,-2 13-3 15,-1-5-1-15,-3 2-5 16,0 4 0-16,-3-4-2 16,-1 4-1-16,2 1-6 15,-3 2-4-15,5 0-8 16,0-1-4-16,3 2-3 16,0 1-2-16,-3 5 1 15,1 0 0-15,3 4-1 16,-1-1 1-16,0 0-1 15,3 2 1-15,-2 0-1 16,-2-3 1-16,2 5-1 16,-3 3 1-16,3 2-1 15,-1 6 0-15,-2-2 0 0,4 3 0 16,0 0 0-16,0 1 0 16,-1 1 2-16,-2-4-1 15,-1 1 4-15,2-1 10 16,0-2 12-16,0-5 5 15,-3-3 4-15,3 0-9 16,-8-5-8-16,4 6-3 16,-5-3-8-16,1 2-1 0,4-3-3 15,-2 1-1-15,0-1 0 16,1-3 0-16,1 4 0 16,-2-5 0-16,4-3-1 15,4 0 1-15,2-5-2 16,1-4 0-16,1-3-1 15,3 0 0-15,2-7-1 16,-3 3-6-16,3-2-17 16,-2-7-14-16,0-2-37 15,-3-6-25-15,-1-8-170 16,-2-6 165-16</inkml:trace>
  <inkml:trace contextRef="#ctx0" brushRef="#br0" timeOffset="3863.27">7227 14058 1068 0,'-12'2'21'0,"0"-1"-20"15,0 0-42-15,3-6-52 16,5 5-28-16,0-1 0 16,1 0 28-16,2 1 102 15,-5-6 54-15,0 1 51 16,1 3 14-16,2-5-13 16,3 3-18-16,-4 0-36 15,4-6-13-15,7 9-14 16,-1-1-1-16,4 3-4 15,-1-3-4-15,1 2-7 16,-4-2-1-16,3-2 17 16,-2 8 10-16,3-4 15 0,3 3 3 15,1 0-13 1,2 0-12-16,5 2-18 0,1 5-7 16,5-4-7-16,1-1-1 15,1-1 0-15,1 0 6 16,3-7 14-16,2 2 7 15,3-1 8-15,0-3-4 16,7 4-10-16,0-1-6 0,-2-6-5 16,-1 2-1-16,-2 0-3 15,0 1-2-15,-5 2-3 16,5 1-2-16,-5 1 0 16,3 0-1-16,-2-2 0 15,0-2-1-15,3-3 0 16,-4 4-1-16,5-4 1 15,1 3 0-15,-2-2-1 16,2-3 0-16,-4-3 0 16,2 2 0-16,2 0 0 15,-1-2 1-15,2 5 0 16,2-2 0-16,-3 2-1 16,2 3 0-16,1 1-1 15,-2 1 0-15,4 1 1 16,0 1 0-16,1 3 0 15,0 3-1-15,4-1 1 0,-3-1 0 16,1-3 1-16,0 0 0 16,2-3 0-16,4-2 3 15,6-1 1-15,1-3 1 16,2 0-1-16,1 1-2 16,-6-2-1-16,4 2-1 15,-6 0-1-15,1 2 1 16,0 2-10-16,-6 2-18 0,-6 1-63 15,-6 0-68-15,-11 0 84 16</inkml:trace>
  <inkml:trace contextRef="#ctx0" brushRef="#br0" timeOffset="4915.25">4831 13519 883 0,'8'1'67'0,"6"-1"113"16,-2-4-143-16,10-4 5 15,0 2 2-15,1-4-15 16,3 5-8-16,-3 2 0 16,3 0 4-16,-1 3 7 15,-1 0 2-15,2 3 13 16,-3-6 1-16,1 4 2 16,1 1-2-16,1-2-12 15,3 9-2-15,0-5-1 16,2 2-1-16,0 4-7 15,2 3-6-15,2 5-11 16,-2-1-1-16,-4-2 1 0,1 1 2 16,-11-3 6-16,-3 2 2 15,-6 3 9-15,-6-5 9 16,-2 6 1-16,-5-1-4 16,-15 6-17-16,-5 3-14 15,-19 5-10-15,-8 7-6 16,-9 5-2-16,-5 3-1 0,-7-1 4 15,2-1 3-15,1-11 7 16,3-1 2-16,13-3-17 16,2-7-17-16,12-5-53 15,6-3-49-15,9-9 75 16</inkml:trace>
  <inkml:trace contextRef="#ctx0" brushRef="#br0" timeOffset="5449.77">4275 14405 2020 0,'-21'-6'56'0,"6"4"-2"16,5-5-52-16,10 9 6 15,0 2-5-15,2 6-15 16,1 6-8-16,2 12-17 15,1 12-6-15,6 10-2 16,-1 0 3-16,1 2 14 16,3-5 8-16,-1-3 10 15,-6 0 2-15,0-4 0 16,-2-3 2-16,-2-1-3 0,-4-5-15 16,2-2-66-16,-2 1-66 15,-1-11 80-15</inkml:trace>
  <inkml:trace contextRef="#ctx0" brushRef="#br0" timeOffset="5882.53">3353 14665 1994 0,'3'-1'43'0,"9"-5"-42"15,13-2-1-15,16-7-6 0,7 2-12 16,17-3-18-16,2-6-3 16,12 1-5-16,-1 2 6 15,-1 3 7-15,-4 1 5 16,-1 4 12-16,-1-3 7 16,3-3 20-16,-3 1 6 15,1 0 5-15,-3 2 0 16,-7 3-11-16,5 4-5 15,-14 7-7-15,-3-1-14 16,-4 9-72-16,-7-1-72 0,-12 7 80 16</inkml:trace>
  <inkml:trace contextRef="#ctx0" brushRef="#br0" timeOffset="6182.49">3890 15034 2051 0,'-27'8'55'0,"9"-5"-25"16,12 0-47-16,6-4-5 15,5-1-3-15,6-2 3 0,3 0 4 16,8-1 6-16,3-3 2 15,9-7-2-15,5-4-8 16,13-4-8-16,2-6-2 16,11 10 4-16,2-5 3 15,7 8-7-15,3 8-9 16,5 0-26-16,-1 5-30 16,9 5-173-16,-4-3 165 15</inkml:trace>
  <inkml:trace contextRef="#ctx0" brushRef="#br0" timeOffset="124011.18">14443 12935 258 0,'-6'-10'13'0,"-1"-2"10"16,-2 0-17-16,3-1-6 15,-4 1 0-15,3-1-3 16,-4 1 0-16,2-1-4 16,0-1-19-16,1 0 17 15</inkml:trace>
  <inkml:trace contextRef="#ctx0" brushRef="#br0" timeOffset="125662.8">14660 12779 344 0,'-13'-3'85'0,"0"0"57"15,-3 1-27-15,2-2-60 16,-1 1-31-16,3-1-19 16,-1-1 1-16,-2-2 26 15,-2-1 17-15,-1-1 37 16,1 1 12-16,0-1-5 16,-1 1-11-16,-3 2-25 15,-2 1-11-15,-3 4-21 16,0 1-7-16,-5 5-13 15,-4 1-3-15,-2 4 4 16,-2 3 4-16,-7 5 6 16,-3 3 1-16,0 6 5 0,2 4 4 15,8 11 0-15,3 8-1 16,7 10-10-16,4 8-7 16,13 3-3-16,6-1 2 15,21-2 19-15,14-4 18 16,21-9 27-16,13-4 7 15,12-14-10-15,5-5-17 0,5-12-31 16,-4-7-10-16,-4-5-17 16,-1-6-14-16,-11-4-61 15,-5-3-56-15,-13-3-236 16,-8-3 215-16</inkml:trace>
  <inkml:trace contextRef="#ctx0" brushRef="#br0" timeOffset="125979.38">13767 13285 2010 0,'6'2'58'16,"10"3"-37"-16,8 1 13 15,20-1-1-15,11-2-12 16,19-9-9-16,12-7-8 16,2-8-18-16,-3-5-16 0,-8-1-24 15,-8 1-15 1,-10 4-48-16,-2 2-38 0,-6 8-195 15,-8-2 199-15</inkml:trace>
  <inkml:trace contextRef="#ctx0" brushRef="#br0" timeOffset="126330.62">14981 13493 1965 0,'-3'11'86'0,"2"5"13"16,0 2-38-16,0 7-14 16,-2 5-23-16,3 4-21 15,2 3-4-15,2-6-15 16,7-4-13-16,13-14-12 16,6-9 2-16,14-22 15 0,7-12 13 15,4-17 13-15,-1-7 2 16,-11 0 1-16,-8 2 1 15,-18 5 0-15,-11 6-3 16,-18 8-2-16,-13 2-3 16,-17 12-6-16,-12 8-4 15,-10 18-12-15,-2 10 0 0,2 16 5 16,9 1 5-16,27 1 12 16,19-2-41-16,42-20-92 15,23-10-81-15,42-38 96 16</inkml:trace>
  <inkml:trace contextRef="#ctx0" brushRef="#br0" timeOffset="126948.58">16202 11987 1844 0,'-6'-8'74'16,"3"2"17"-16,6 5-83 15,5 4 0-15,5 11-11 16,-1 7-1-16,8 17 4 16,-5 9-1-16,-2 16 1 15,-3 7 0-15,-6 14 2 16,-3 6-1-16,-1-3 1 15,-2-6 0-15,1-17 1 16,1-11 0-16,1-19 8 16,-1-6 6-16,-4-13 6 15,-1-3 2-15,-3-7-3 16,-3-5-5-16,-7-4-4 16,-6-7-4-16,-9-9-2 15,-8-3-2-15,-5-4-5 16,1-1-3-16,-6 9-4 0,4 4 0 15,0 17 7-15,5 10 2 16,11 14 2-16,6 7 0 16,18 8-4-16,8 6-4 15,26 4-4-15,8 2 0 16,22-16-29-16,9-9-12 16,18-25-33-16,9-13-29 15,7-22-138-15,-2-12 151 16</inkml:trace>
  <inkml:trace contextRef="#ctx0" brushRef="#br0" timeOffset="127219.49">16993 12303 2099 0,'-2'0'98'0,"3"1"72"16,10 6-140-16,6 5-18 16,3 6-1-16,7 9-14 15,-3 5-8-15,2 15-19 16,-6 4-10-16,-8 4-17 16,-6 2-4-16,-7-8-7 0,-4-6 0 15,0-14-17-15,-3-7-20 16,-2-19-126-16,-2-10 135 15</inkml:trace>
  <inkml:trace contextRef="#ctx0" brushRef="#br0" timeOffset="127465.28">16622 12107 2271 0,'1'4'72'0,"21"6"-5"15,18 1-31-15,40 2 7 16,13-7-9-16,30-10-19 16,11-7-4-16,10-16-16 15,5-3-14-15,-12-10-21 16,-12-1-7-16,-20 5-14 16,-19 5-12-16,-33 12-60 15,-13 3-51-15,-39 15-222 16,-20 6 229-16</inkml:trace>
  <inkml:trace contextRef="#ctx0" brushRef="#br0" timeOffset="127682.11">16356 12839 2129 0,'-23'29'84'0,"8"0"34"16,30-2-95-16,12 0 9 15,27-7 11-15,20-6-1 16,32-15-6-16,14-11-18 16,12-19-51-16,-2-4-37 15,-11-1-86-15,-16 1-31 0,-21 8-51 16,-15 5-21-16,-22 6-205 16,-7 3 274-16</inkml:trace>
  <inkml:trace contextRef="#ctx0" brushRef="#br0" timeOffset="128215.85">17080 12770 2144 0,'-26'-18'81'0,"5"-1"36"0,14 0-118 15,6 2 4-15,0-1-5 16,-1 0-6-16,0 3-16 16,-2 0-6-16,-2 3-6 15,1 3 3-15,5 9 13 16,-3-2 6-16,3 12 3 16,3 6 2-16,9 6 8 15,5 4 1-15,9-9 5 16,3-7 5-16,5-9 8 15,1-4 4-15,-5-6 5 16,-7 1-1-16,-11 0 5 16,-7-2 2-16,-16-4-5 15,-8 0-5-15,-17-2-27 16,-5 1-19-16,-2 0-51 16,-1 3-44-16,9 2-89 15,6 1-24-15,19 1-70 0,11-5-10 16,34-6 190-16</inkml:trace>
  <inkml:trace contextRef="#ctx0" brushRef="#br0" timeOffset="128700.33">17899 12377 2084 0,'-32'9'61'0,"2"6"-20"16,3 6-36-16,3 14-15 15,4 6-10-15,4 15-12 16,1 5-7-16,9 4-7 16,3 1 0-16,6-2 2 15,3-4 4-15,8-11 16 16,0-6 4-16,2-15 13 16,-2-10 6-16,-4-9 6 15,0-6 5-15,-7-5 11 16,2-1 3-16,-11-9-1 15,-3-6-3-15,-11-12-14 16,-3-7-7-16,-1-12-17 16,0-4-6-16,1-2-5 15,1-2 3-15,2 11 13 0,0 4 6 16,1 10 11-16,1 8 3 16,8 1-1-16,2 3-1 15,8 1-3-15,8 2-1 16,9-1 0-16,6-1 0 15,11-1 2-15,7 0 4 16,10-4 11-16,3-2 6 16,11-2 4-16,2 0-1 15,4 2-12-15,-8-1-5 0,-2 7-7 16,-4 1-11-16,-11 4-37 16,-2 2-33-16,-14 7-216 15,-6 4 182-15</inkml:trace>
  <inkml:trace contextRef="#ctx0" brushRef="#br0" timeOffset="128934.65">17830 12663 2411 0,'14'0'52'0,"19"-6"-49"0,15-2-10 16,16-4 8-16,9-1-10 16,2-1-39-16,-4-1-31 15,-8 0-82-15,-9-1-35 16,-13 1-112-16,-7 0-78 16,-18 2 221-16</inkml:trace>
  <inkml:trace contextRef="#ctx0" brushRef="#br0" timeOffset="129123.86">17926 13112 2166 0,'15'1'99'0,"10"1"39"15,13-2-77-15,15-2-1 16,1-6-24-16,9-5-30 15,0-3-17-15,1-8-59 16,1 1-46-16,-8-12-273 16,-1 1 236-16</inkml:trace>
  <inkml:trace contextRef="#ctx0" brushRef="#br0" timeOffset="129535.84">16512 13786 1936 0,'39'-17'92'0,"19"-4"0"16,18-4 4-16,27-3-32 15,10-6-23-15,22-2-25 16,5 1-5-16,13-1-7 15,7 3 0-15,1 5-7 16,-2 1-8-16,-14 8-20 16,-9 1-14-16,-24 8-42 15,-13 4-28-15,-30 8-101 0,-14 6-115 16,-38 15 187-16</inkml:trace>
  <inkml:trace contextRef="#ctx0" brushRef="#br0" timeOffset="129986.11">17089 14137 2175 0,'-11'4'92'16,"6"3"79"-16,27 3-175 15,8 3-1-15,12 10 4 16,4 5-1-16,0 9 0 15,-5 7-1-15,-7 6-5 16,-6 0 0-16,-14-3 2 16,-3-4 3-16,-11-11 7 15,0-5 2-15,-11-11 3 16,-2-3 1-16,-6-12-2 16,-8-2-3-16,-1-12-11 15,-6-4-8-15,-11-6-9 16,-5-5-1-16,-14 0 0 15,-3-4-1-15,1 5-14 16,-5 0-4-16,4 14 10 0,3 9 9 16,7 17 30-16,9 8 11 15,9 20 0-15,9 10-3 16,19 27-10-16,5 10-3 16,21 11 1-16,15-2 0 15,21-20-1-15,14-12-3 16,18-31-15-16,8-17-19 15,14-33-94-15,4-16-98 0,2-29 122 16</inkml:trace>
  <inkml:trace contextRef="#ctx0" brushRef="#br0" timeOffset="130253.72">18068 14439 1937 0,'-6'12'143'0,"6"4"138"16,3-1-181-16,11 5-29 15,4 5-25-15,2 3-37 16,-4 7-5-16,2 8-14 16,0 8-10-16,0 15-14 15,4 9-6-15,2 2 3 0,3-4 5 16,1-10 7-16,2-10-3 15,1-14-14-15,1-9-17 16,2-19-42-16,0-11-28 16,-2-19 69-16</inkml:trace>
  <inkml:trace contextRef="#ctx0" brushRef="#br0" timeOffset="130435.8">17808 14749 2478 0,'36'12'83'0,"34"-3"-28"15,25-7-17-15,41-15-21 16,15-10-28-16,5-16-76 16,1-4 33-16,-15-4 9 15</inkml:trace>
  <inkml:trace contextRef="#ctx0" brushRef="#br0" timeOffset="131288">18970 12536 1405 0,'-22'-1'79'0,"8"0"85"16,7 1-132-16,10 0-10 16,3 2 9-16,4-2 11 15,6 0 11-15,11-5 8 16,1-3-6-16,16-1-26 16,1-1-14-16,12 7-13 15,6 3-3-15,1 12-3 16,3 8 0-16,4 13 1 15,0 7 1-15,-1 9 2 16,-1 2 0-16,-1 2 1 16,-3 1 1-16,-7 0 10 15,-5-1 9-15,-3 0 12 16,-1-3 1-16,-2 2-8 16,-2-6-7-16,-10-1-10 15,-2 0-1-15,-6-7 5 0,2 2 0 16,-1-6-1-16,4-1-1 15,6-6-6-15,5-3 0 16,10-8-1-16,4-7-2 16,9-9-5-16,9-5-15 15,1-12-64-15,4-4-78 16,7-14 87-16</inkml:trace>
  <inkml:trace contextRef="#ctx0" brushRef="#br0" timeOffset="131787.84">21343 12727 1854 0,'-9'-4'83'16,"5"3"43"-16,5 2-115 16,13 12-10-16,1 5-3 15,1 19-1-15,-3 13-1 0,-2 22 1 16,-5 5 2-16,-2 17 1 16,-4 1 0-16,-1 4 1 15,-1 4-1-15,-1-14 0 16,-3-9 1-16,-3-21 2 15,0-7 0-15,0-15-3 16,-2-7-4-16,5-11-35 16,3-8-33-16,3-11-73 15,1-10-43-15,1-22-256 16,2-15 266-16</inkml:trace>
  <inkml:trace contextRef="#ctx0" brushRef="#br0" timeOffset="132007.57">21175 12952 1179 0,'-13'-4'141'0,"2"-1"116"16,15 2-170-16,6-1-10 15,18-4-32-15,8-2 10 16,18-12 17-16,10-4 3 16,12-9-5-16,10-6-10 15,7-5-23-15,5-2-10 16,-3 3-18-16,1 2-9 15,-13 6-17-15,-8 4-12 0,-15 3-48 16,-4 4-34-16,-17 9-350 16,-9 5 295-16</inkml:trace>
  <inkml:trace contextRef="#ctx0" brushRef="#br0" timeOffset="132238.79">21488 13198 2026 0,'-7'13'60'0,"8"3"-7"16,19 1-55-16,12 1-3 15,7-1 0-15,14-9-1 16,2-4-2-16,18-13-21 15,13-8-9-15,6-11-57 0,-1-1-71 16,-8-6 99-16</inkml:trace>
  <inkml:trace contextRef="#ctx0" brushRef="#br0" timeOffset="132455.07">21289 13920 2307 0,'-7'23'61'0,"20"-3"-32"15,20-7-20-15,34-14-3 16,20-8-5-16,22-24-16 16,11-12-31-16,10-15-123 15,-2-7-104-15,-4-7 142 16</inkml:trace>
  <inkml:trace contextRef="#ctx0" brushRef="#br0" timeOffset="133057.04">22790 12586 2319 0,'3'5'47'16,"6"14"-52"-16,3 13-5 15,3 27-21-15,-8 19-8 16,-12 26-18-16,-6 9-17 0,-12 13 2 16,-3 2 11-16,-4-10 24 15,-1-8 21-15,5-26 28 16,-1-14 8-16,4-21 10 15,0-9 4-15,6-12-6 16,5-7-5-16,9-12-14 16,3-8-6-16,2-11-1 15,5-10 1-15,7-26 7 16,-1-10 2-16,1-23 7 16,2-10 2-16,0-8 0 15,2-1 1-15,9-1-7 16,3 3-5-16,7 2-7 15,4 0-3-15,3 8-3 16,2 6-1-16,2 16 2 16,-1 4 0-16,0 13 1 15,3 4-2-15,-3 13-2 0,4 5 1 16,-3 16-2-16,-1 11 2 16,-1 22 3-16,-5 15-1 15,-4 33 2-15,-6 10 0 16,-10 22 1-16,-8 5-1 15,-6-2 2-15,-3-6 1 16,-2-12 5-16,2-5 2 0,-2-5 1 16,1-2-1-16,0-12-4 15,3-5-4-15,3-13-24 16,-2-10-22-16,0-12-67 16,-2-7-65-16,-4-18 97 15</inkml:trace>
  <inkml:trace contextRef="#ctx0" brushRef="#br0" timeOffset="133257.01">22738 13512 2162 0,'33'-8'97'0,"30"-20"46"15,26-7-119-15,45-20-6 0,15-7-22 16,9 3-57-16,3 4-25 16,-21 9 37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18T14:26:3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05 12858 925 0,'2'2'72'0,"7"1"36"15,4 1-12-15,5 0-12 16,3-1-32-16,4-1-33 16,-3-2-8-16,4-4-8 15,3 0-1-15,-2-4-5 16,5 2-6-16,-7-1-8 16,-2 3-3-16,-1 2 4 15,-3 0 5-15,0 2 8 16,2 0 3-16,2 2 3 15,5 1 4-15,4 0 6 16,3 0 3-16,4-3 5 0,0-2 5 16,5-4 10-1,1-1 3-15,2-4 4 0,2-1-5 16,4-1-12-16,1 2-7 16,3 1-7-16,-3 1-4 15,3 1-1-15,-4 0-2 16,2 0-1-16,3 1 0 15,-1-1-2-15,5 1 0 0,1-1-2 16,1-2 2-16,-5-1-1 16,-3-1 3-16,-3 2 13 15,5 3 5-15,-2 2 10 16,6 3-1-16,-3-3-11 16,-2 0-5-1,-1 0-10-15,-1-1-1 0,3 1-1 16,1 0-1-16,4-2-1 15,-3 0 1-15,-1 2-1 16,-4-2 0-16,-5 4-1 16,-1 2-15-16,-5 3-47 15,-3 1-32-15,-3 3-95 16,0-3-74-16,-1-1 148 16</inkml:trace>
  <inkml:trace contextRef="#ctx0" brushRef="#br0" timeOffset="828.1">6133 11664 987 0,'-13'2'81'16,"1"1"109"-16,3 2-150 15,3 8-14-15,0 1-10 0,0 5-26 16,0 1-3-16,1-2 1 16,-1-1 2-16,4-4 9 15,-2 0 3-15,3-4 6 16,2 0 5-16,4 0 9 15,-3 1 8-15,6 4 15 16,-4 2 1-16,3 7 2 16,-1 3-8-16,0 7-13 15,0 4-5-15,-3 7-10 16,3 5-2-16,-2 8-8 16,-3 1 0-16,4 8-1 15,2 4-1-15,-3 2 1 16,3 3-1-16,5-2 0 15,0 0 1-15,5 2-1 16,0 2 1-16,-1 8 0 0,-2 7 1 16,-4 9 0-16,-1 7 2 15,-8 9 10-15,-1 4 7 16,-5 4 14-16,-5 0 4 16,1-4-4-16,-2-1-7 15,2-12-13-15,3-7-7 16,7-20-7-16,9-12-23 15,8-24-44-15,6-11-42 0,12-28-159 16,1-15 159-16</inkml:trace>
  <inkml:trace contextRef="#ctx0" brushRef="#br0" timeOffset="1613.02">7257 11773 906 0,'-12'-8'37'0,"1"-1"-11"16,-1 2-2-16,4 0-16 15,-2 0-12-15,-2 1-11 16,3-1-3-16,-3 5 1 15,-2-2 0-15,1 6 7 16,-2 0 4-16,4 0 4 16,-1 2 9-16,1-1 19 15,0 0 13-15,3 4 20 16,1 1 6-16,2 0 4 0,1 2 0 16,1 2-2-16,0 1-2 15,1 5-5-15,2 5-3 16,0 8-11-16,1 7-7 15,0 16-10-15,0 9-5 16,-2 12-7-16,-1 7 3 16,-4 16 9-16,1 7 1 0,-5 18 0 15,3 6-5 1,-4 8-11-16,1 2 0 0,-2-3-1 16,-1-2 0-16,2-11-3 15,1-4-1-15,3-8-4 16,1-6-1-16,3-12-2 15,3-7 0-15,0-17-2 16,1-5 0-16,1-14-7 16,1-5-10-16,0-10-31 15,-3-5-24-15,2-10-72 16,-1-6-73-16,2-8 121 16</inkml:trace>
  <inkml:trace contextRef="#ctx0" brushRef="#br0" timeOffset="2631.05">7134 12697 508 0,'-4'-8'71'16,"2"-1"41"-16,0 1-2 16,-1 0-37-16,-1 2-24 0,-2-1-9 15,0 3 1-15,0 2 3 16,-3 0-4-16,-1 1-17 15,0 1-9-15,1 0-9 16,0-1-2-16,3 1 13 16,5-1 8-16,-3-9 11 15,7 4 4-15,3-7 2 16,0 2 3-16,2 2 8 16,3-3 0-16,2 2-9 15,4 3-9-15,4 0-11 16,3 3-2-16,4 0-5 15,2 1-3-15,3-2-7 16,1 4-3-16,4 0 0 16,2-1 5-16,7-1 5 15,3-3 3-15,5 1 2 16,2 1-1-16,7 3-2 0,2 0-1 16,0-1 1-1,2-1 3-15,-2-1 9 0,7 0 6 16,-1-2 4-16,3-1-3 15,1-3-11-15,-2 0-6 16,2 2-9-16,2-1-1 16,-2-1 1-16,0 2 3 15,0-2 2-15,-5 2 1 0,4-2 0 16,3 1-4-16,-5-1-2 16,-2-1-1-16,-4 4-2 15,1-2-1-15,-4 2 0 16,2 1 0-16,-5-1 2 15,4 1 3-15,-3-1 5 16,-2-1 3-16,-2 0-3 16,0 0-2-16,0-1-7 15,-1 4-4-15,-6 0-21 16,-5-1-22-16,-6 3-77 16,-9-1-80-16,-2 1 108 15</inkml:trace>
  <inkml:trace contextRef="#ctx0" brushRef="#br0" timeOffset="5066.87">4344 12300 828 0,'0'-1'19'0,"4"1"-12"16,1 0-2-16,3 2 2 16,-2 1-2-16,1 0-3 0,1 0 1 15,0-1 21-15,1 0 16 16,2-2 28-16,-1 0 10 16,4-3-12-16,0 3-13 15,3 0-28-15,0 0-10 16,0 1-9-16,1 2 0 15,-1 0 10-15,-1 1 4 16,-3 0 4-16,4 3-1 16,-5-1-10-16,0 1-2 0,0 1-4 15,0 0 0 1,3 1 4-16,-3 1 2 0,1 0 3 16,0 1 7-16,4 0 21 15,3-1 8-15,3 1 4 16,3 2-5-16,5 3-24 15,-6 0-11-15,0 4-8 16,-3-1-2-16,-5 7 1 16,-1 2-1-16,-9 3 3 15,-6 5-1-15,-10 8 0 16,-10 3-1-16,-12 15-2 16,-8 4-1-16,-7 4-2 15,-4 0 1-15,2-5-1 16,6-5 0-16,6-12-2 15,8-4-11-15,11-15-79 16,9-7-82-16,13-13 92 0</inkml:trace>
  <inkml:trace contextRef="#ctx0" brushRef="#br0" timeOffset="5617.07">3486 13617 1362 0,'-13'-8'63'15,"2"0"-14"-15,3 2-3 16,4 4-17-16,4 1-16 16,-1 10 0-16,1 4-5 0,2 17-7 15,1 12-2-15,7 19-5 16,1 9 0-16,11 9-5 15,-1 0-2-15,0-10-1 16,2-7 0-16,-6-17 6 16,1-8 3-16,-7-13-9 15,-2-7-18-15,-7-10-57 16,-4-5-52-16,-10-7 73 16</inkml:trace>
  <inkml:trace contextRef="#ctx0" brushRef="#br0" timeOffset="5884.61">2723 14011 1475 0,'-12'-5'91'16,"8"0"11"-16,5-3-2 15,14-10-46-15,13-2-14 16,21-17-3-16,9-4-5 15,23-8-12-15,6-5-6 16,10 0-10-16,10 1-3 16,0 5-10-16,-4-1-11 0,-5 9-21 15,-6 4-14-15,-14 11-23 16,2 9-14-16,-19 12-70 16,-9 10-93-16,-16 19 146 15</inkml:trace>
  <inkml:trace contextRef="#ctx0" brushRef="#br0" timeOffset="6075.7">3272 14562 2015 0,'5'0'73'0,"19"-3"19"15,15-6-63-15,25-7-8 0,4-7-15 16,16-12-68-16,4-7-56 16,10-7 59-16</inkml:trace>
  <inkml:trace contextRef="#ctx0" brushRef="#br0" timeOffset="14988.31">6394 12112 506 0,'-5'3'79'0,"2"2"80"16,-6-2-22-16,3 3-31 15,0-2-18-15,0 3-34 16,0-3-13-16,0-3-16 16,5-1-1-16,-8-4 6 15,6 0 2-15,-3-1 9 16,1-3-1-16,-5-2-13 15,-2 3-6-15,1-4-14 16,-2 3-4-16,1 3-4 16,1-2-5-16,1 3-6 15,-2 2-3-15,3-1-4 16,-4 3 1-16,3 0 7 16,-2 0 4-16,4 0 7 15,-1 3 1-15,4-3 3 16,4 0 0-16,-1 1-2 0,1 1 0 15,8-1 0-15,6 1 2 16,5 0 3-16,2-1-2 16,8 1-2-16,1-1-2 15,1 1 0-15,4 2-1 16,0-3 1-16,1-2 0 16,3-4 2-16,0-1 1 0,6-3 2 15,4 1 2-15,5-4 0 16,4 1-2-16,3 0-1 15,0 0-3-15,-2 5-1 16,-4-2-1-16,-8 6-9 16,-4 2-24-16,-13 4-101 15,-3 3-92-15,-12 0 116 16</inkml:trace>
  <inkml:trace contextRef="#ctx0" brushRef="#br0" timeOffset="15314.26">6903 11869 697 0,'-27'0'90'16,"2"-1"58"-16,-3 1-30 15,10 1-24-15,0 0-15 16,2 1-9-16,8 2 0 15,-1-2-23-15,6 2-14 16,5 1-8-16,10 1 8 16,9 0 20-16,8 2 6 15,6-3-3-15,-4 0-13 0,4 0-26 16,-3 0-6 0,-7 1-6-16,-2 1-1 0,-14 3-1 15,-9 6-8-15,-16 15-35 16,-9 10-27-16,-17 8-72 15,-5 3-56-15,-8-3 108 16</inkml:trace>
  <inkml:trace contextRef="#ctx0" brushRef="#br0" timeOffset="15745.34">6295 12715 1308 0,'-5'3'81'16,"5"1"46"-16,4 1-63 0,12 0-36 15,4-1-5-15,13-4-5 16,-1-6 1-16,13-7-2 15,-4-3-4-15,3-4-4 16,-3 1-3-16,-9 1-3 16,1 2-3-16,-10 5-12 15,1 4-12-15,-6 1-57 16,-2 4-55-16,-7 1-276 16,-3 3 247-16</inkml:trace>
  <inkml:trace contextRef="#ctx0" brushRef="#br0" timeOffset="16049.24">6665 12519 1123 0,'-1'0'70'0,"1"-1"56"16,3 0-66-16,8 0-29 15,0 1-5-15,2 2-20 16,4 2-3-16,2 2-2 16,1-2 0-16,7 0-1 15,4 4 1-15,3-1-1 16,1-1 1-16,-2 0 0 16,-7-6 0-16,-3 1-1 15,-6 5 1-15,-11 6-18 16,-11 8-19-16,-13 14-113 15,-8 4-178-15,-18 11 191 16</inkml:trace>
  <inkml:trace contextRef="#ctx0" brushRef="#br0" timeOffset="16482.78">6395 13246 1585 0,'-4'0'76'0,"1"1"25"15,6-1-50-15,0 0-26 16,2 1-10-16,1-1-11 16,-3 1-2-16,3-1 0 15,-2 0-1-15,4-1 0 16,1-3-1-16,8-3-1 15,3-1 0-15,6-6-1 16,6-2 1-16,3-4 0 16,2 1-4-16,-1-1-25 0,2 2-18 15,-2 6-67-15,-2-2-55 16,-7 4 94-16</inkml:trace>
  <inkml:trace contextRef="#ctx0" brushRef="#br0" timeOffset="16765.43">6722 12901 1570 0,'-1'12'40'0,"7"2"-27"16,7 1-4-16,14 1-1 15,1 0-4-15,6-3-4 16,4-2 1-16,-4-5 0 16,-3 3 0-16,1-1 0 15,-6-2 1-15,-4 2-2 16,-3 0-7-16,-12 5-34 16,-4 5-46-16,-18 11-139 15,-6 6-147-15,-18 11 200 16</inkml:trace>
  <inkml:trace contextRef="#ctx0" brushRef="#br0" timeOffset="17133.5">6371 13735 1581 0,'21'-3'84'15,"1"-4"49"-15,20-2-86 16,0-2-3-16,10-4-20 16,3 0-17-16,-5 0-21 15,1-1-12-15,-7 3-38 16,-2 1-28-16,-11 0-56 16,0 0-34-16,-6 3-169 0,-6-3 199 15</inkml:trace>
  <inkml:trace contextRef="#ctx0" brushRef="#br0" timeOffset="17418.68">6689 13458 2067 0,'-1'-1'93'15,"1"1"22"-15,7 0-75 16,4 0-7-16,11 6-20 16,0 2-10-16,7 6-2 15,0 5-3-15,-4 1-30 16,0 5-20-16,-7 2-28 16,-4 1-9-16,-7 2-22 15,-4 2-22-15,-10 3-53 16,-6 2-12-16,-21 7-68 15,-12 4 140-15</inkml:trace>
  <inkml:trace contextRef="#ctx0" brushRef="#br0" timeOffset="28833.14">5335 11348 80 0,'-9'8'33'16,"0"-3"32"-16,-2 1-3 16,4-1-12-16,-2-2-6 0,4 0-7 15,2-1-5-15,-3-2-9 16,4 0-5-16,-2-1-7 15,-1-1-3-15,1 0-4 16,-1-1-1-16,1-1-2 16,-1 2 1-16,-1 0-1 15,-2 2 0-15,-2 0-1 16,0 1 1-16,-1 5 1 16,-1-1 0-16,3 3 8 15,-5 1 9-15,4 1 13 16,0 0 5-16,0 1 9 15,4 1-1-15,1 1 3 16,-1 1-1-16,2 0-9 16,0 0-7-16,-2 1-12 15,2 1-3-15,-2 0 2 0,1 2 3 16,-2 0 4-16,3 2 3 16,-2 2 6-16,-1-2 3 15,2 3 1-15,-2 2 0 16,-1 4-6-16,1 3-2 15,0 2-8-15,1 1-2 16,0-1-7-16,0 2-1 16,2 5-2-16,0 1-2 15,-2 8-2-15,0 1-1 0,-3 6-2 16,3 2 0-16,-5 1-1 16,1 5 0-16,-2 5 0 15,2 1-1-15,-5 5 0 16,0-1 1-16,0 3-1 15,-2-1-1-15,2-1 2 16,-2 3 3-16,4-4 7 16,0 0 6-16,-2-2 8 15,5-4 2-15,1-2-4 16,-1-2-4-16,7-3-6 16,-2-1-2-16,4-2 1 15,-2-2 2-15,1-4-1 16,1 0-2-16,-2-1-5 15,2 0-1-15,0-2-1 16,1-2-2-16,0-2 0 16,2-6-1-16,0-2-1 0,-1-3-1 15,3-9 1-15,0 0 0 16,1-5 0-16,2-4 0 16,3-3-1-16,3-3-1 15,3-4 0-15,3-1-1 16,1-6 2-16,6 0 0 15,1-9-2-15,-1 0 1 0,8-8-1 16,5-4-1-16,2-5 1 16,1-7-1-16,3-11 2 15,-8-2 2-15,2-9 2 16,2-3 2-16,-1-2-1 16,5-2-1-16,3-3-1 15,5-3 1-15,0-2-1 16,-2-1 0-16,-7-4 3 15,-3-3 1-15,-5-2 4 16,1-3 3-16,-5-3 2 16,0-1 2-16,-5-3-2 15,-1 0 0-15,-7-2-2 16,-2 2-1-16,-10 4-2 16,0 3-2-16,-8 6-1 15,-5 5 0-15,-5 6 0 16,-3 0-1-16,-1 1-1 15,0 0-1-15,-1-6-1 0,1 1 0 16,2-2-2-16,0 0 1 16,-2 2 0-16,2 0 0 15,-5 7 0-15,-3 3 1 16,0 9 0-16,0 4-3 16,-3 9-2-16,-4 2-2 15,-1 10-2-15,-1 1 0 16,-4 10-1-16,1 4-1 0,4 7-12 15,0 4-18-15,8 10-38 16,2 5-43-16,7 14-149 16,6 8 158-16</inkml:trace>
  <inkml:trace contextRef="#ctx0" brushRef="#br0" timeOffset="31670.37">5175 11447 338 0,'-15'-10'90'16,"3"0"69"-16,4 0-40 15,4 2-69-15,-1 0-16 16,5 1-12-16,0-2 1 16,6 0 5-16,4-5 2 15,6-9 3-15,3-4 0 16,10-8-8-16,1-1-5 15,6-4-8-15,4 1-2 16,1-2-2-16,4 0 0 16,5 2 5-16,2 2 2 0,-5 7-1 15,-2 4-2-15,-7 4-6 16,-2 3-3-16,1 3-2 16,0 3-5-16,0 2-40 15,5-1-36-15,1-2-99 16,-2-2-75-16,4 0 136 15</inkml:trace>
  <inkml:trace contextRef="#ctx0" brushRef="#br0" timeOffset="33189.21">6333 10488 777 0,'-8'9'65'0,"1"3"16"16,2 1-15-16,2 10-50 16,0 6-13-16,1 13-6 15,-3 7-4-15,-4 9-3 16,-1 1 2-16,-6-4 2 15,-1-3 5-15,1-9 3 16,2-5 1-16,4-9 12 16,-2-7 9-16,2-8 13 15,4-6 2-15,3-8-9 16,-1-7-6-16,4-15-4 16,4-8-1-16,2-16 2 15,3-6-3-15,4-10-10 16,1-6-2-16,2 0-4 15,3 3-1-15,0 7 0 0,-2 9-1 16,3 6 1-16,1 3 2 16,5 3 13-16,3 0 6 15,0 4 13-15,2 2-1 16,2 9-10-16,-2 4-7 16,-2 9-12-16,0 7-2 15,-4 12-1-15,-3 6 0 16,-6 15 1-16,-7 6 0 0,-11 10 1 15,-5 5 1-15,-13 4 1 16,-3-1 1-16,-6 0 2 16,-2-5 3-16,0-6 9 15,-2-7 3-15,4-9 2 16,2-4-2-16,10-12-6 16,5-1-4-16,12-7-8 15,0-4-3-15,7-5-5 16,5-5-2-16,5-5 1 15,8-1 1-15,8-4 0 16,-2 2 0-16,7 2 1 16,-1 1-1-16,2 13 1 15,-2-1 1-15,0 8-1 16,-5 6 2-16,-9 5 3 16,-10 7 8-16,-17 11 10 0,-13 11 3 15,-24 17 0-15,-11 9-7 16,-22 12-17-16,-10 3-28 15,-10-9-263-15,-1-4 201 16</inkml:trace>
  <inkml:trace contextRef="#ctx0" brushRef="#br0" timeOffset="40966.51">7049 11109 265 0,'-4'-5'55'16,"-1"2"34"-16,-2-1-22 16,-1 0-54-16,-1 3-8 15,-1 1-4-15,-1 0-1 16,-2 4-4-16,-2-2-4 15,-3 0-7-15,-3 1 0 16,0-1 3-16,4 2 5 16,-6 0 6-16,-1-3 1 0,3 1 0 15,1-2 0-15,1 0 0 16,7 3-1-16,-1-3-2 16,2 0-11-16,-1 2-12 15,0 0-2-15,0-1-5 16,-3 5 7-16,0 0 6 15,-1 3 3-15,0 3 8 16,-1 1 7-16,4 2 6 16,-3-1 10-16,4 0 25 15,3-1 11-15,-1-1 9 16,0 2-3-16,3 4-23 16,0 5-8-16,0 4-7 15,2 4 0-15,-1 5 1 16,-3 3-1-16,5 8-4 15,-3 4-2-15,2 10-5 0,5 5-2 16,-1 2-2-16,1 0 0 16,1-2 0-1,1 0-1-15,1 2 11 0,1 2 10 16,-2 2 18-16,2 2 8 16,-4 2 2-16,-1 3-4 15,-2 5-10-15,-3 4-5 16,4 5-11-16,1 2-4 15,-2 2-10-15,3 1-2 0,-2 2-3 16,-2 0 1-16,1-4 2 16,0 1 8-16,-1-4 16 15,1-1 7-15,-4 2 13 16,-1-3-2-16,-2 3-10 16,1 1-6-16,-2-2-7 15,-1-2 0-15,-1-1 2 16,1-4 0-16,-3 3-3 15,1-4-2-15,2-7-5 16,-2-5 2-16,9-12 4 16,3-6 4-16,6-9 1 15,5-4-1-15,5-8-7 16,0-4-6-16,9-7-6 16,0-5-4-16,7-9-3 0,4-5 1 15,1-10 0-15,-1-8 0 16,3-12 1-16,3-7 1 15,5-12-1-15,0-7 0 16,4-11-1-16,-3-7-1 16,-1-11 0-16,-3-2 0 15,-3-9 0-15,0-4 0 16,-2-4-2-16,3-3-1 0,-4-6-2 16,3 0 0-16,-3-1 0 15,3-3-2-15,-9-1-2 16,-3 1-4-16,-10-3-12 15,-5-2-6-15,-6-4-4 16,0-3 2-16,-4-2 9 16,-2 1 4-16,0 6 2 15,-1 6 2-15,-5 7 3 16,0 0 2-16,-2 4 4 16,0-1 0-16,-3-2-4 15,5 1-1-15,-6 0 2 16,0 1 0-16,1 6 0 15,-4 7 0-15,1 3-3 16,0 0 0-16,-1 8-5 16,0 2-11-16,-6 13-90 15,-4 8-91-15,-6 14 113 0</inkml:trace>
  <inkml:trace contextRef="#ctx0" brushRef="#br0" timeOffset="43386.81">7465 11266 773 0,'-5'3'63'0,"1"-3"54"16,4 2-67-16,2-2-18 0,0 0-14 16,-2 3-14-16,1-2 0 15,1 0 1-15,-2-1 0 16,0 0-1-16,0 0 0 15,0 0-1-15,-2 0-1 16,1 0-2-16,0 0 0 16,-2-1 0-16,-8-3 0 15,6 1 0-15,1 0 0 0,4 3 0 16,-1 0 0-16,-8 3 0 16,5 3 0-16,-4 3-1 15,-1 2 1-15,-6 4 0 16,4 2 0-16,-4 0 3 15,-4 1 3-15,0-3 18 16,2-2 10-16,-1-3 17 16,1 1 5-16,0-3-10 15,-1-2-8-15,2-1-17 16,0-1-7-16,2-3-8 16,4 1-4-16,3-5-4 15,5-1-3-15,4-7-2 16,8-2 0-16,11-4 4 15,3-3 3-15,13-1 5 16,4-2 2-16,6-1-2 16,4-1-1-16,3 1-2 0,3-1 0 15,4 0 0-15,2 1 0 16,-5 0 2-16,-4 1-9 16,-9-1-82-16,-7-1-107 15,-4-4 107-15</inkml:trace>
  <inkml:trace contextRef="#ctx0" brushRef="#br0" timeOffset="44171.32">8271 10809 1455 0,'-13'5'76'16,"2"3"58"-16,9-5-92 0,5 4-21 15,3 2 1-15,4 7-11 16,3 3-5-16,4 9-4 16,1 5-2-16,-1 9-6 15,0 3-6-15,-6 7-10 16,-5-1 0-16,-6-6 8 0,-3-3 6 15,-7-14 10-15,-2-2 4 16,-4-11 1-16,0-3 1 16,-2-11 2-16,2-10-3 15,7-16-4-15,0-10-1 16,9-19-4-16,0-5 0 16,3-8 1-16,4-6 0 0,0 4 0 15,4 3 0-15,0 6 1 16,1 5-1-16,-1 9 1 15,1 3 0-15,3 8 0 16,0 2 4-16,4 3 6 16,7 0 1-16,7 5 1 15,1 1-2-15,7 6-5 16,0 4-2-16,-4 8-2 16,-3 5 0-16,-7 8 0 15,-8 5 0-15,-9 11 3 16,-10 5 0-16,-12 16 0 15,-10 6-1-15,-17 13 0 16,-1 1 0-16,-9-1 1 16,3-2 3-16,9-12 7 15,8-7 2-15,19-12-1 16,7-7-4-16,14-9-8 0,6-2-3 16,7-6-1-16,5-2 1 15,4-5 1-15,3-3 1 16,-2 0 0-16,-3 1 0 15,3 3 0-15,-7 2-1 16,-1 8 1-16,-4 1 0 16,-7 10 2-16,-6 1 2 15,-6 9 4-15,-10 4 2 0,-12 9 2 16,-4 6-1-16,-13 4-4 16,1 3-2-16,-9-5-1 15,2-3-9-15,6-13-70 16,3-9-73-16,9-28 77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25T13:39:55.9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93 6696 1267 0,'-8'3'24'31,"-1"4"-21"-31,6 2-8 0,1 5 9 0,1 5 9 15,1 5 5-15,0 2 0 0,4 8-4 16,3 5-3-16,0 9-9 16,2 5-1-16,-1 11-2 15,2 5 0-15,-2 11 1 16,2 1 0-16,-5 1 0 16,0 2 2-16,-4-7 1 15,-1-2 0-15,0-14 0 16,-2-7 3-16,0-22 11 15,2-8 5-15,0-16 1 16,0-9-3-16,2-20-10 16,0-10-5-16,0-23-5 15,-1-11-1-15,1-14-3 16,1-2 1-16,2 1 0 16,2 5 1-16,8 5 0 15,1 6 0-15,5 7 1 16,8-1 0-16,6 1 6 0,5-4 3 15,10-5 5-15,0 3 4 16,5 0 3-16,0 7 2 16,1 10 8-16,-1 11 5 15,3 17 4-15,-3 10-4 16,-5 22-8-16,-5 11-10 16,-13 24-14-16,-2 11-7 0,-14 26-15 15,-6 11-8-15,-15 14-10 16,-11 5 0-16,-11 4 1 15,-10-8 4-15,-9-9 16 16,-1-9 6-16,1-25 17 16,6-11 13-16,11-26 21 15,8-11 12-15,7-20 1 16,2-7-9-16,7-20-26 16,-1-8-19-16,6-18-49 15,0-5-35-15,3-2-181 16,0 1 158-16</inkml:trace>
  <inkml:trace contextRef="#ctx0" brushRef="#br0" timeOffset="433.68">6151 7387 1930 0,'24'4'39'16,"14"-2"-33"-16,13 4-15 16,10-2 9-16,2 2 3 0,0-2-2 15,-10-4 1-15,-2-3 2 16,-4-9 3-16,-6-8 1 16,4 2 2-16,-4-10-2 15,-5 1-2-15,-7-6-8 16,-12-3-9-16,-13 0-22 15,-7 1-13-15,-17 2-23 16,-9 2-7-16,-12 7-15 16,-3 8-13-16,-2 25 9 15,2 15 21-15,4 29 67 16,8 12 46-16,14 18 55 16,10 5 10-16,15 15-6 15,9 2-9-15,12-4-21 16,4-6-7-16,12-18-18 15,3-15-10-15,7-27-24 16,4-14-22-16,4-40-104 0,-4-21-137 16,-7-53 143-16</inkml:trace>
  <inkml:trace contextRef="#ctx0" brushRef="#br0" timeOffset="634.28">7038 6757 2008 0,'11'32'72'0,"12"6"-27"16,6 5-4-16,11 4-8 15,4 3-21-15,-1 3-12 16,-2 2-7-16,-7 8-22 16,-2 3-17-16,-8 1-54 15,1 5-33-15,-10-2-114 16,-5-2-114-16,-13-5 204 15</inkml:trace>
  <inkml:trace contextRef="#ctx0" brushRef="#br0" timeOffset="836.43">7064 7399 1629 0,'5'15'127'16,"14"2"195"-16,12 3-294 0,20-1-3 0,2-7-3 16,8-6-24-16,-5-8-16 15,-1-12-49-15,-2-6-46 16,-3-9-242-16,-1-8 215 16</inkml:trace>
  <inkml:trace contextRef="#ctx0" brushRef="#br0" timeOffset="1185.03">7747 7440 1952 0,'23'9'56'0,"9"-2"-35"16,8-6 2-16,11-11-2 15,3-11-3-15,2-18 2 16,3 0 1-16,-9-15-5 15,-8-5-3-15,-6-1-5 16,-8-5-1-16,-11 7-11 16,-5 2-10-16,-17 14-14 15,-9 8-10-15,-19 20-28 16,-4 12-14-16,-26 27-7 16,-2 19 10-16,-1 24 52 0,0 14 30 15,22 11 45-15,13 1 8 16,25-6-14-16,9-6-12 15,22-24-35-15,6-14-16 16,10-29-5-16,6-14-1 16,8-27-33-16,3-15-64 0,-1-25 72 15</inkml:trace>
  <inkml:trace contextRef="#ctx0" brushRef="#br0" timeOffset="1423.02">8523 7090 1820 0,'1'10'146'15,"3"-1"236"-15,11 1-388 16,5 1-1-16,-8 5-21 16,-5 1-6-16,-6 5-11 15,-1 5-4-15,-7 6-13 16,5 11-1-16,-1 5 13 15,-2-3 8-15,16-6 6 16,5-13-36-16,9-15-103 16,4-9-76-16,4-28 122 15</inkml:trace>
  <inkml:trace contextRef="#ctx0" brushRef="#br0" timeOffset="1644.05">8836 6344 1959 0,'20'84'40'0,"8"17"-49"15,13 6 3-15,3 13 9 16,-2-4 4-16,0-11 3 16,-4-5 1-16,-3-14-8 15,0-7-20-15,-11-16-89 16,-7-11-87-16,-16-23 98 15</inkml:trace>
  <inkml:trace contextRef="#ctx0" brushRef="#br0" timeOffset="2101.96">8820 7161 1862 0,'75'13'43'0,"12"-7"-44"0,11-12-2 16,6-18-44-16,-4-10-43 16,-11-13-48-16,-10 1 5 15,-22-2 51-15,-11 0 42 16,-22 14 55-16,-8 2 5 16,-8 17 2-16,-8 14 1 15,1 4 5-15,-5 9 17 0,0 7 25 16,-1 3 11-16,3-2 1 15,3-3-12-15,-3-11-19 16,-3-4-13-16,-1-7-18 16,-5-7-14-16,-6-11-53 15,-4-9-53-15,-16-8-110 16,-8 5-59-16,-13 20-9 16,-6 19-58-16,0 42 208 15,-75 163-77-15,150-259 344 16,-40 195 176-16,26-4-139 15,11-11 175-15,34-30-197 16,11-23-77-16,28-45-78 16,8-23-10-16,11-36 19 15,0-21 10-15,-1-40 1 16,0-20-41-16,-12-34-157 16,-7-18-128-16,-29-21 148 0</inkml:trace>
  <inkml:trace contextRef="#ctx0" brushRef="#br0" timeOffset="2456.98">10018 6096 247 0,'-11'-39'138'0,"0"15"84"16,-1 43 42-16,1 22 33 16,5 25-52-16,1 11-27 15,13 16-76-15,2 1-44 16,16 1-21-16,5-4 6 16,10-14 4-16,9-2-2 0,4-10-18 15,1-11-15-15,-2-11-22 16,-5-7-6-16,-13-15-10 15,-3-3-1-15,-17-12-10 16,-8-5-10-16,-24-14-71 16,-17-4-71-16,-41-13-126 15,-18-6-21-15,-17 2 1 16,-3 7 4-16,-3 29 204 16,-140 102-231-16,272-137 490 15,-65 132 149-15,36 3-152 16,19 8 261-16,47-1-308 15,29-7-52-15,32-28-27 16,11-26-2-16,21-45-18 0,-5-25-7 16,9-36-15-16,-4-16-8 15,-20-26-127-15,-6-9-173 16,-26-26 177-16</inkml:trace>
  <inkml:trace contextRef="#ctx0" brushRef="#br0" timeOffset="2920.8">11691 6696 1310 0,'-9'29'117'16,"3"2"237"-16,16 5-371 16,-2-2 29-16,7-1 16 15,-1-9 9-15,3-13 26 16,4-10 8-16,-1-19 10 16,2-9-6-16,-4-16-21 15,2-5-13-15,-10-10-25 16,-6 0-8-16,-11 1-9 15,-14 4-4-15,-14 8-15 0,-6 5-4 16,-13 19-13-16,-13 13 1 16,-4 28-4-16,-4 23 4 15,10 38 20-15,15 21 5 16,27 33 22-16,16 9 8 16,29-4 3-16,13-12 0 15,24-43 0-15,11-22-1 0,12-42-6 16,4-16-5-16,6-27-15 15,0-12-21-15,-4-24-106 16,-3-11-148-16,-14-27 157 16</inkml:trace>
  <inkml:trace contextRef="#ctx0" brushRef="#br0" timeOffset="3771.21">12203 6500 1660 0,'11'22'18'16,"6"10"-33"-16,7 22-25 15,2 6 35-15,-4 16 13 16,0 4 7-16,-6 1 17 16,-3 0 11-16,-8-13 8 15,-4-8 1-15,-3-13-12 16,-5-12-9-16,-7-16-8 15,0-8-1-15,-6-18 0 16,-2-12-3-16,1-17-12 16,-1-12-5-16,9-12-8 0,3-4-5 15,10-6-1-15,9 3-1 16,10 6-1-16,8 7-2 16,15 14-4-16,14 8 2 15,6 12 3-15,5 7 4 16,-2 13 7-16,-4 8 1 15,3 11-1-15,1 6 1 16,-11 7-1-16,-3 5-2 16,-22-4 6-16,-11 4 4 15,-12-2 12-15,-8-5 6 0,-11-3-1 16,3-1-3-16,-6-10-7 16,0-8-1-16,12-9-5 15,-5-21-1-15,15-16-3 16,9-8-5-16,17-26-4 15,13-5 0-15,10-6-1 16,4 6 4-16,1 16 7 16,-1 9 1-16,4 30 3 15,-1 12 1-15,-11 40 3 16,-4 25 1-16,-20 37 4 16,-6 15 7-16,-16 14 0 15,-6 3-2-15,-3-15-31 16,-5-7-36-16,7-35-132 15,2-19 104-15</inkml:trace>
  <inkml:trace contextRef="#ctx0" brushRef="#br0" timeOffset="4154.67">13941 6483 1329 0,'16'30'98'0,"7"12"206"16,1 12-342-16,8 16 55 15,-1 11 16-15,-3 1 0 16,-2-4 5-16,-6-9 4 15,-5-11-5-15,-5-22 5 16,2-9 3-16,0-19-17 16,-3-11-7-16,3-28-10 15,-3-17-3-15,5-30 3 16,0-14-1-16,-3-16-16 16,6-4-13-16,-6-3-36 0,1 6-27 15,1 25-107 1,-3 13-184-16,3 34 218 0</inkml:trace>
  <inkml:trace contextRef="#ctx0" brushRef="#br0" timeOffset="4505.66">14734 6434 2412 0,'-23'14'69'0,"0"4"-6"0,5 21-162 0,-4 7-5 0,-11 18 7 0,-6 9 26 0,-2 11 62 0,8 4 6 0,15 4-2 0,7-4-7 47,26-18-25-47,5-12-11 0,21-35-6 0,4-15 8 31,5-29 29-31,3-12 12 0,-2-24 7 0,5-9 0 0,-5-12-18 0,-5-7-8 0,-18-2 2 16,-8 2 2-16,-20 12 14 15,-7 11 3-15,-9 25-19 16,-2 18-8-16,-5 31-12 16,-2 16-1-16,4 35 10 15,3 14-16-15,12 21-89 16,11 3-92-16,11-16 121 0</inkml:trace>
  <inkml:trace contextRef="#ctx0" brushRef="#br0" timeOffset="4789.38">15183 6226 1468 0,'1'30'105'0,"5"25"59"16,4 13-51-16,3 34-22 15,5 13-21-15,-1 1-26 16,1 0-9-16,0-24-19 16,2-17-4-16,1-23-5 15,0-19-3-15,-1-22-4 16,3-10-5-16,0-23-12 16,1-13-4-16,-1-29-16 15,-4-15-2-15,-4-14 10 16,-6-5 5-16,0 7 17 15,3 3-21-15,4 13-89 0,2 5-99 16,8 18 108-16</inkml:trace>
  <inkml:trace contextRef="#ctx0" brushRef="#br0" timeOffset="5124.13">16055 6389 2381 0,'11'18'89'0,"15"12"23"16,10 2-95-16,13 2-1 15,7 3-13-15,-9-14-19 16,-6-9-5-16,-14-10-7 16,-10-6-1-16,-12-13-26 15,-8-5-36-15,-14-15-102 16,-8-5-31-16,-14 2 23 15,-8 6 46-15,-11 18 158 16,-4 14 53-16,-2 21 82 16,5 13 19-16,10 24-41 15,11 10-17-15,25 20-76 16,12 5-33-16,24-7-40 16,16-10-27-16,18-31-38 15,5-22-5-15,15-42-29 0,7-28-75 16,4-54 146-16</inkml:trace>
  <inkml:trace contextRef="#ctx0" brushRef="#br0" timeOffset="5407.12">16553 6025 1555 0,'-49'124'148'15,"5"18"171"-15,3 13-211 0,19 7-47 16,5-11-21-16,16-33-38 15,10-21-6-15,20-45-22 16,8-19-7-16,30-37-3 16,11-15 4-16,12-19 16 15,0-2 6-15,-10 3 6 16,-16 7 4-16,-18 20 20 16,-16 10 29-16,-29 26 37 15,-14 13 5-15,-36 41-13 16,-18 18-26-16,-42 40-34 15,-10 14-6-15,-6 6-69 16,-2-11 24-16,28-24 3 16</inkml:trace>
  <inkml:trace contextRef="#ctx0" brushRef="#br0" timeOffset="50371">17747 11149 1357 0,'0'-3'110'16,"0"-4"189"-16,-1 1-297 16,4 0 9-16,-3 0 20 15,0 1 8-15,-2 2 7 16,-1-7 1-16,-3 5-6 16,2 2-5-16,-4 0-14 15,-1 8-8-15,-3 2-15 16,1 4-4-16,3 12-1 15,-2 11 0-15,4 20 0 0,0 10 0 16,0 17 1 0,7 2 0-16,3 1 4 0,2-2 0 15,4-10 1-15,-2-3-4 16,2-14-10-16,-2-6-3 16,-2-16-24-16,-5-5-41 15,1-14-263-15,-2-12 223 16</inkml:trace>
  <inkml:trace contextRef="#ctx0" brushRef="#br0" timeOffset="50738.35">16737 11384 1581 0,'1'-1'78'0,"16"-4"63"0,7-2-136 16,26-6-5-16,5-3 3 15,16-6-1-15,8 0-2 16,13-1-1-16,5-1 2 16,7 1 3-16,7-3 1 15,16-10-5-15,12-7-1 16,27-9 3-16,6-6 1 0,21-2-24 16,1-3-45-16,6 0-320 15,4 1 251-15</inkml:trace>
  <inkml:trace contextRef="#ctx0" brushRef="#br0" timeOffset="65990.45">20660 13020 1017 0,'19'-32'115'0,"-2"-3"50"16,5-1-65-16,-1 0-7 16,-3 5-67-16,0 1-17 15,-1 0-9-15,-3 1-2 16,-5 0-1-16,-4-1-3 15,-5 4-5-15,-2 3-5 16,-7 4-14-16,3 5 2 0,-5 6 8 16,0 5 8-16,0 2 13 15,4 4 4-15,0 9 8 16,-3-5 4-16,5 14 7 16,2 1 1-16,0 7-4 15,5 8-2-15,-1 6-3 16,0 6 3-16,0 10 12 15,-1 5 5-15,-3 11 10 16,-5 0-3-16,-1 5-12 16,-6 3-8-16,-1 5-13 15,-8-2-4-15,1-3-4 16,1-2-2-16,6-14-10 16,5-5-24-16,8-17-115 15,6-13-138-15,11-30 157 16</inkml:trace>
  <inkml:trace contextRef="#ctx0" brushRef="#br0" timeOffset="66374.48">19814 13029 1629 0,'2'-5'61'0,"7"0"14"16,6 1-44-16,10 0 9 15,5-4-7-15,11-2-2 16,10-1-5-16,12-6-10 16,11-3-5-16,20-10-19 15,10-9-12-15,24-13-15 16,14-10 0-16,16-8 8 16,6-6 8-16,7-3 2 15,3 4-10-15,-4 2-81 0,-3 9-122 16,-12 14 132-16</inkml:trace>
  <inkml:trace contextRef="#ctx0" brushRef="#br0" timeOffset="72550.75">21161 14238 1233 0,'1'-3'53'0,"3"0"6"16,-1 0 1-16,3 0 4 15,2 2-12-15,-1-1-11 16,0 0 0-16,3 1 0 15,-3-1-5-15,1 2-8 16,-3-1-4-16,-2 4-9 0,-1 4 0 16,3 14-10-16,-3 5-2 15,3 24-4-15,-2 10-4 16,-2 18 1-16,0 6 0 16,0 12 4-16,5 3 3 15,4 5 2-15,2 0 1 16,5-11-2-16,1-3 1 0,5-17-4 15,0-5-5-15,0-22-51 16,0-11-51-16,1-20-266 16,4-9 223-16</inkml:trace>
  <inkml:trace contextRef="#ctx0" brushRef="#br0" timeOffset="72949.45">20449 14690 1312 0,'25'-18'61'16,"15"-4"47"-16,16-3-99 16,20-7-9-16,7 1 0 0,24-5-4 15,5-6 1-15,19-4 2 16,12-4 1-16,18-4 0 15,6-2-1-15,8 1 0 16,5-1 0-16,-2 1-18 16,3-1-31-16,-5-4-144 15,1 1 119-15</inkml:trace>
  <inkml:trace contextRef="#ctx0" brushRef="#br0" timeOffset="73917.32">11280 15168 1931 0,'-20'-4'51'0,"1"1"-11"0,2 1 7 15,2 3 3-15,-1 2-4 16,4 4-28-16,3 2-11 16,6 8-11-16,3 8-9 15,8 24-38-15,4 12-25 16,6 24-56-16,-1 8-19 16,1 9-5-16,4 5 15 15,-6-4 51-15,1-1 26 0,-5-12 43 16,-4-6 12-16,-2-3-2 15,2-2-47-15,-7-6-178 16,-1-4 150-16</inkml:trace>
  <inkml:trace contextRef="#ctx0" brushRef="#br0" timeOffset="74251.53">10048 15896 1695 0,'39'-32'90'16,"24"-10"53"-16,20-12-70 15,39-15-1-15,24-8-27 0,26-12-33 16,18-9-8-16,24-12-4 16,3-1-23-16,19-5-87 15,1-2-58-15,6-2-179 16,5 0 181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25T13:50:42.7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89 5605 244 0,'-7'2'72'0,"1"0"62"16,2 2 18-16,0-3 0 0,3 0-12 15,1-6-30-15,0-2-15 16,4-5-35-16,4 1-26 15,-2 2-16-15,4-5-4 16,-3 1-7-16,-1-1-2 16,0 4-4-16,-1 1-1 15,-2 5 0-15,-1-4-1 16,-2 8-1-16,1 0-1 0,4 7 0 16,0 2 1-16,-1 1 3 15,2 1 9-15,-3-1 22 16,2 3 11-16,2-3 15 15,-3 2-5-15,0 5-17 16,-1 5-8-16,0 14-12 16,-3 4-1-16,-4 12-3 15,-2 4-1-15,-4 7 0 16,3 0 0-16,1 2-1 16,1-2-1-16,8-4-7 15,3-2-9-15,3-9-46 16,3-9-49-16,5-17-222 15,6-14 193-15</inkml:trace>
  <inkml:trace contextRef="#ctx0" brushRef="#br0" timeOffset="699.28">18754 5562 1031 0,'2'2'33'0,"1"-2"10"16,1-1 14-16,1-7 14 16,-2-1-8-16,0-6-31 15,-1 1-12-15,-2 5-14 16,0 1-6-16,-2 4-14 0,-1 1-3 15,-2 0-7 1,-2 4 3-16,0 6 9 16,-4 2 6-16,-1 11 13 0,-1 2 8 15,-1 6 4-15,-1 4 0 16,0 0-2-16,-2 1-3 16,0-1-3-16,-1 1-2 15,-8 0-4-15,0 3-2 16,-8 6 0-16,-2-5-1 0,-7 3 0 15,-6 0 1-15,0-3 1 16,0 4 0-16,8-7 4 16,5-5 7-16,12-9 15 15,11-6 1-15,11-6 6 16,8-4 2 0,12-4 3-16,4-5 6 15,13-1 0-15,9-5-6 0,9 2-16 16,0-1-7-16,8 3-9 15,-5 3-4-15,-7 4-3 16,-6 4-1-16,-9 6 0 16,-5 6 0-16,-9 7-3 15,-6 0-11-15,-13 6-42 16,-3 4-56-16,-15 5 60 16</inkml:trace>
  <inkml:trace contextRef="#ctx0" brushRef="#br0" timeOffset="3036.5">18290 5254 229 0,'5'0'48'0,"-1"0"57"15,1 0-8-15,-1 3-17 0,2 3-12 16,-2 2-26-16,-2 2-6 15,-2 1-9-15,2-1-6 16,-2 1-10-16,0 0-6 16,0-3-2-16,0 1-1 15,-2 0-1-15,2 2-1 16,-1 3-3-16,0-2 0 16,0 0 0-16,0-3 2 15,-1-1 5-15,2 0 14 0,0 2 27 16,0-1 12-16,0-1 25 15,-1 0 2-15,1-2-3 16,-1 1-4-16,0-3-13 16,1-3-13-16,-3 0-22 15,3-1-9-15,-1-5-12 16,2-4-3-16,5-4-1 16,-2-4 0-16,2-6-2 15,2-3 0-15,2 0-2 16,6-1 0-16,2 1-1 15,0 0 0-15,3 2 1 16,2 2 0-16,3-1 4 16,1 1-1-16,-2 2 1 15,-1-2 0-15,1-2 1 16,2 5 1-16,-1-1-2 0,-1 5 0 16,-4 11-1-16,-6 1-1 15,-6 12 12-15,-7 8 4 16,-3 11 3-16,-3 6-1 15,-3 2-14-15,4-1-16 16,7-11-83-16,7-8-102 16,18-17 107-16</inkml:trace>
  <inkml:trace contextRef="#ctx0" brushRef="#br0" timeOffset="5091.42">14518 6005 16 0,'8'-5'17'0,"2"-1"15"15,-2-2 23-15,1 4 45 16,-8-3 6-16,0 1 15 16,2 2-7-16,-7-3-40 15,3 4-19-15,0 3-35 16,-4-6-19-16,-2 6-18 16,-2 0-3-16,0 0 4 0,1 4 11 15,-1-1 15-15,1 3 5 16,1-3 7-16,2 1 6 15,0-4 26-15,2-1 20 16,-2-1 27-16,1-1 3 16,2 3-12-16,-2-4-14 15,3 0-24-15,-4 2-10 16,0-1-19-16,2 4-10 16,0 6-12-16,-3 3-5 0,5 10-3 15,-3 5-1-15,3 11-1 16,1 1 1-16,3 7 0 15,3 2 2-15,7-4 0 16,4-2 2-16,10-6 2 16,0-7 7-16,8-11 17 15,2-8 5-15,1-14-3 16,3-7-4-16,3-14-38 16,-3-5-46-16,-1-10-278 15,-1-6 220-15</inkml:trace>
  <inkml:trace contextRef="#ctx0" brushRef="#br0" timeOffset="5974.73">13894 5989 929 0,'1'-6'21'0,"5"-1"-12"16,9-3-2-16,4-9 12 15,4-4-3-15,0-10-2 16,4-2 3-16,1-3 0 15,4 2-1-15,1-3-7 16,3 4-4-16,-2 3-4 16,-7 1 0-16,2 5 1 15,-9 2 0-15,-1 2 0 16,2 1 0-16,-5 5 2 16,1-3 0-16,3 5 1 15,1-2-1-15,4-3 1 0,5 8-1 16,2-5-1-16,0 5 0 15,1 6 0-15,-2-2 2 16,0 15 20-16,-5 1 10 16,0 12 17-16,-7 4 3 15,-6 7-13-15,2 2-10 16,-4-1-15-16,0 1-6 0,2-6-20 16,0-1-30-16,5-6-261 15,5-5 202-15</inkml:trace>
  <inkml:trace contextRef="#ctx0" brushRef="#br0" timeOffset="13557.19">14325 6019 127 0,'12'-16'20'0,"1"4"17"15,-3-2-11-15,-1 7 3 16,0 3 14-16,-5 1 38 0,1 3 6 15,-2 2-16-15,-1 2-17 16,4 3-41-16,0-4-9 16,0-1-4-16,5-1 3 15,4-3 19-15,0-1 8 16,2 0 25-16,1-3 16 16,1 6 26-16,-4-1 12 0,-4 2-1 15,-4 3-10-15,-8 2-29 16,0 4-13-16,-9 12-15 15,-3 3-7-15,-4 4-10 16,-2 3-6-16,-2-4-7 16,1-1-3-16,3 2-3 15,1-3 1-15,5-5 4 16,5 0 2-16,2-1 1 16,3 0 0-16,1-1-1 15,4 6 2-15,2 0 1 16,2 4-2-16,6 2-5 15,-2-7-1-15,2 2-1 16,2-2 0-16,-4 0 2 16,-2 4-2-16,-4 0 1 15,-4 2-1-15,-2 5 2 0,-6 2 1 16,-5 2-1-16,-4 1 0 16,-2 0-1-16,-1-4-1 15,-1-6 0-15,1-3-1 16,1-6-2-16,-3-4 1 15,-1 1 1-15,-1-1 0 16,-8-4 2-16,3 0-1 16,-4-9-10-16,1-3-29 0,3-7-98 15,1-9-100 1,3-14 119-16</inkml:trace>
  <inkml:trace contextRef="#ctx0" brushRef="#br0" timeOffset="14437.95">14463 6041 1238 0,'-10'21'25'0,"2"0"-28"16,-1 1 1-16,3 1 2 15,-3-1 2-15,2 1 5 16,-2-2 11-16,3-7 11 16,0-2-1-16,6-7-9 15,5-2-9-15,0-2-11 16,2-1-1-16,-1 0 2 16,-3-1 1-16,-2 1 3 15,0 0 3-15,-1 0 0 16,1 0 1-16,1 0-2 15,6 2-4-15,-6-1-1 0,2-1 0 16,-1 0-1-16,1-1 0 16,0-1 0-16,0 1 1 15,-3 1 0-15,0-1 1 16,0 0 0-16,-1 1 0 16,0 0-1-16,0 2 0 15,-2 3 0-15,-2 3 0 0,-1 3-1 16,-2 2 0-16,2 12-1 15,0 4-2-15,5 12 0 16,4 5 0-16,2 4 1 16,2 1 1-16,1-5 0 15,-2-2 1-15,1-6 6 16,-1-4 6-16,-4-5 27 16,1-6 17-16,-8-4 38 15,-3-1 8-15,-11 0-6 16,-4-5-5-16,-6-7-26 15,-3-5-6-15,-2-7-18 16,1-4-10-16,-7-4-18 16,-1-2-11-16,-2 0-36 15,2 1-17-15,7 4-91 16,5 1-94-16,9 3 137 0</inkml:trace>
  <inkml:trace contextRef="#ctx0" brushRef="#br0" timeOffset="15020.04">15076 6042 739 0,'-23'-2'67'16,"1"2"97"-16,6 2-78 15,0 1-5-15,5 1-19 16,0 0-41-16,4-3 3 15,2 6 31-15,0-5 6 0,5-2-1 16,6 0-6-16,9-3-28 16,3 0-9-16,5 3-10 15,-1 1-4-15,7 6-3 16,-5 1 0-16,7 2 6 16,4 0 3-16,3-1 0 15,5 4-1-15,-5-5-6 16,-2 0 1-16,-8 0 0 15,-2-2-12-15,-6 5-77 16,-5-1-100-16,-3 3 100 16</inkml:trace>
  <inkml:trace contextRef="#ctx0" brushRef="#br0" timeOffset="15304.11">15498 5883 1682 0,'1'1'25'0,"-1"-1"-40"16,4 5-3-16,-2 3 15 15,-9 6 6-15,-4 7 4 16,-10 11-2-16,-13 2-1 0,-4 9-21 15,-4 4-14-15,-2 4-19 16,1 0-6-16,5-3 8 16,3-8 0-16,9-10-63 15,6-6-117 1,11-16 133-16</inkml:trace>
  <inkml:trace contextRef="#ctx0" brushRef="#br0" timeOffset="16624.14">15793 6338 1698 0,'-20'11'32'0,"3"2"-41"16,0-1 1-16,6 3 13 15,0-7 5-15,4-5 7 16,3 0 0-16,3-9-11 15,1-1-6-15,7-7-11 16,0-4-1-16,8 2 1 16,2 0 2-16,1 7 3 15,1 3 1-15,3 4 2 16,1 2 1-16,2 5 0 16,3 2 1-16,0-2 3 15,2 1 3-15,-1-9 7 16,0-2 2-16,7-8-3 0,-3-1-1 15,2-2-6-15,-5 2-2 16,-7 2 1-16,-2 3 2 16,-10 5 2-16,-3 4 1 15,-8 6-1-15,-6 3 0 16,-6 6-1-16,-5 2-1 16,-6 3-2-16,-2 5-2 15,-8-1-1-15,-2 0-2 0,-4 0 2 16,2-6 0-16,-2-5 3 15,4-3 1-15,6-10 3 16,5-1 3-16,2-8 9 16,4 3 2-16,1-6 2 15,0-2-3-15,4 3-8 16,-4-4-4-16,6 2-6 16,0 2-2-16,4 0-1 15,1 2-5-15,1 2-7 16,4 3-4-16,1 3-5 15,0 0-2-15,0 0 2 16,2-3 3-16,9 4 5 16,7 0 5-16,4 0 4 15,7 1 1-15,9-1 3 16,0-1 2-16,5 1 10 16,-1-3 8-16,-5 3 11 15,1 3 2-15,-2 2-5 0,-7 1-4 16,-3 3-3-16,-5-1-1 15,-9 3 1-15,-1 2-3 16,-10-1-5-16,-1 7 0 16,-7 0-4-16,-4-1-2 15,-6 1-5-15,-2-6-4 16,1-6-14-16,2-1-8 16,5-7-30-16,-2-4-19 0,3-5-53 15,2-8-33-15,2-8-85 16,6-3-125-16,6-6 218 15</inkml:trace>
  <inkml:trace contextRef="#ctx0" brushRef="#br0" timeOffset="17594.87">16820 6020 643 0,'-7'-4'63'0,"5"-1"6"0,8-3 17 0,1 3 17 0,4-8-18 0,-3 0 1 0,9 0-17 0,-2-4-15 0,4 2-19 16,-1 0-8-16,0-3-8 0,4 3-1 0,1 2-4 0,2 2-3 0,6 2-3 47,0 2-3-47,4 1-3 0,-1-2 4 0,5 1 5 0,-1-2 3 0,0 0 3 31,-2-2-2-31,-2 2-4 0,-4-1-2 16,-6 4-3-16,-7-1-2 0,-6 4-52 0,-2 2-75 15,-7 1 72-15</inkml:trace>
  <inkml:trace contextRef="#ctx0" brushRef="#br0" timeOffset="17888.97">16866 6183 1429 0,'4'3'27'16,"3"-1"-35"-16,10-3 18 16,1-4 16-16,5-2 8 15,-2-4 4-15,5-4 10 0,6-1 2 16,4-3-7-16,2-2-10 16,6-4-20-16,2 2-9 15,-3 4-16-15,-1 6-21 16,-7 10-55-16,-5 1-41 15,-7 5-225-15,-1 3 213 16</inkml:trace>
  <inkml:trace contextRef="#ctx0" brushRef="#br0" timeOffset="29772.57">20590 5294 520 0,'-25'-1'97'0,"3"-2"68"16,4 3-56-16,2 2-5 0,4 1-18 15,0 0-2-15,0 1 0 16,0-1-2-16,0 2-33 15,3 1-15-15,3 4-27 16,2 5-8-16,4 10-8 16,0 6-3-16,7 8-10 15,3-2-1-15,5 1 2 16,5-6 4-16,9-11 11 16,3 0 3-16,9-15 16 15,8-3 4-15,-2-7 0 16,-1-5 0-16,-3-9-31 15,-2-2-33-15,3-9-266 16,1-1 208-16</inkml:trace>
  <inkml:trace contextRef="#ctx0" brushRef="#br0" timeOffset="30273.44">21224 5167 1674 0,'-11'6'36'0,"3"5"-36"16,0-1 0-16,2 6 0 0,-5 1 1 15,-1 4 0-15,2 3 0 16,0 7-1-16,0 7 0 15,1 6-4-15,9 5-1 16,7 1 0-16,9-2-1 16,7-3 3-16,-1-3 1 15,3-4 2-15,-6-2 0 16,-10-1 4-16,-3 1 0 16,-7 1 2-16,-9 2 1 0,-9 3 0 15,-6 0 1-15,-15 3-1 16,-6-5 0-16,-10-2 0 15,-2-4-4-15,1-13-68 16,6-5-80-16,18-17 80 16</inkml:trace>
  <inkml:trace contextRef="#ctx0" brushRef="#br0" timeOffset="30656.8">21626 4989 1158 0,'-23'7'48'0,"5"2"27"16,6-3-64-16,4 3 1 16,4-1 2-16,-1 3 10 0,3 3 9 15,-3 0 0-15,2 4-6 16,3 1-12-16,3 9-14 16,2 5-1-16,-3 4-8 15,1 6-12-15,-5-5-7 16,-4-1-1-16,-2-3-1 15,-4-2-1-15,-3-8-93 16,4-3-169-16,5-14 172 16</inkml:trace>
  <inkml:trace contextRef="#ctx0" brushRef="#br0" timeOffset="31025.9">21898 4943 1451 0,'-12'18'30'16,"-4"7"-32"-16,1-1 3 16,-6 9 1-16,-3 5 1 15,-9 3-1-15,2 1 0 16,-2-3 0-16,2-4 0 0,7-7 0 15,1-4-1-15,7-4-1 16,7-4 0-16,2-1 0 16,0-2 0-16,4-2 0 15,-4-1-2-15,7-3 6 16,4 0 6-16,3-2 5 16,4 2 2-16,4 3-7 15,2-1-4-15,4 5-6 16,1 2-5-16,0 3-21 15,1 2-31-15,-4-3-146 16,2-2-108-16,0-13 160 16</inkml:trace>
  <inkml:trace contextRef="#ctx0" brushRef="#br0" timeOffset="31267.38">22009 5500 1464 0,'8'11'53'15,"5"3"19"-15,0 3-34 16,10 1 8-16,0 3-8 16,-1 1-19-16,2-2-8 0,-7-5-4 15,-1-3 0-15,-4-7-4 16,-3-2-10-16,0-4-36 15,-3-2-34-15,-2-10-153 16,0-5 138-16</inkml:trace>
  <inkml:trace contextRef="#ctx0" brushRef="#br0" timeOffset="31660.15">22267 5220 148 0,'18'15'-3'16,"7"3"14"-16,-2 1 50 16,6 4 109-16,3-1 44 15,-9-1 52-15,1 1-17 16,-5 0-37-16,-10 0-21 15,-1 9-61-15,-5 3-31 16,-3 9-57-16,0 2-23 16,-3-1-13-16,-1 1-3 15,-1-4 0-15,3-1-1 0,4-4 4 16,7-5 2 0,3-4 0-16,5-3 0 0,-1-7-3 15,-5-5 0-15,0-3 1 16,-6-5-1-16,-5-4-23 15,-2 0-28-15,-15-4-92 16,-6 3-67-16,-18-4-227 16,-8-4 237-16</inkml:trace>
  <inkml:trace contextRef="#ctx0" brushRef="#br0" timeOffset="31958.82">22779 4970 1807 0,'-12'1'44'16,"1"2"-33"-16,2 6-2 15,-2 5-7-15,-3 6-1 16,0 6 0-16,-2 5-1 15,2 9 0-15,-1 4-1 16,6 13-3-16,0 10-2 0,8 10 2 16,1 3-22-16,0-5-44 15,0-7-17-15,-1-19-48 16,0-9-8-16,1-19-96 16,0-6 135-16</inkml:trace>
  <inkml:trace contextRef="#ctx0" brushRef="#br0" timeOffset="32261.28">23160 4938 1515 0,'-6'34'39'0,"-9"7"-27"15,-5 10-1-15,-14 9-4 16,-5 5-2-16,-8 2-1 0,-6-1 0 15,-2-6 1-15,0-7 2 16,7-11-1-16,10-8-2 16,14-9-5-16,13-4-5 15,21-9-5 1,8-7 0-16,24-9 5 0,7-9 4 16,11-6 2-16,-1-2 4 15,1 2 3-15,-4 6 2 16,-4 6 0-16,-7 5-11 0,-12 7-99 15,-10 3-149-15,-18 10 141 16</inkml:trace>
  <inkml:trace contextRef="#ctx0" brushRef="#br0" timeOffset="32760.62">21372 4368 1445 0,'-1'11'27'0,"5"2"-34"16,8 0-1-16,8-4 3 16,6-3 6-16,6-7 32 15,8-3 9-15,1-6 10 16,-1-2-2-16,0 1-28 16,-5 0-11-16,1 5-37 15,3 0-22-15,-3 6-58 16,-2 0-42-16,-6 3-84 15,-3 4-72-15,-5-2 168 16</inkml:trace>
  <inkml:trace contextRef="#ctx0" brushRef="#br0" timeOffset="33045.35">21816 4151 1470 0,'-1'5'28'0,"2"4"-31"16,4 6 5-1,4 4 9-15,7-1 9 0,8 2 13 16,2-5-1-16,6-2-2 16,2-2-4-16,-2-1-14 15,-2-1-4-15,-5 0-5 16,-7-1-6-16,-4 1-8 15,-11-1-5-15,-20 8-7 16,-10 7 0-16,-27 7-23 16,-8 5-36-16,-9 4-312 15,3 1 258-15</inkml:trace>
  <inkml:trace contextRef="#ctx0" brushRef="#br0" timeOffset="33712.4">21875 6093 1283 0,'-11'0'60'0,"5"1"50"15,4-1-93-15,1-4 13 0,-1-1 0 0,-2-3-1 16,-2-5-9-16,-4 1-2 15,0-3 0-15,-2 1-1 16,-2 3-3-16,-2 1-37 16,-5 4-30-16,-4 5-51 15,-5 1-12-15,-5 8-1 16,-2 8-5-16,-3 2-33 16,2 4-63-16,2-4 114 15</inkml:trace>
  <inkml:trace contextRef="#ctx0" brushRef="#br0" timeOffset="33955.74">21531 5893 1707 0,'3'24'32'15,"3"3"-41"-15,2-2 5 16,-1 4 4-16,1-2 1 0,-3-8 6 16,7 1 2-1,3-8 0-15,3-6-4 0,2 0-21 16,-1-5-36-16,0-4-246 16,3 0 197-16</inkml:trace>
  <inkml:trace contextRef="#ctx0" brushRef="#br0" timeOffset="44424.9">22383 5801 199 0,'-5'-4'61'16,"1"-1"60"-16,0 0-22 15,1 3-38-15,-1-1-8 16,0 1-3-16,-2 1-7 16,3 1-10-16,3 0-2 15,0 0-8-15,0 0-1 0,0 0 20 16,0 0 4-16,9 0 6 15,-5-3 4-15,10 0-15 16,-4-1-7-16,6 0-12 16,1-3-7-16,4-1-9 15,-1-1-2-15,1 1-1 16,-2-1-1-16,4 2 0 16,-5 1-1-16,-1 3 1 15,0 2 0-15,-4 1 0 16,3 1 3-16,-4 2 19 15,0 0 9-15,1 0 15 16,-3 0 2-16,0-2-14 16,-2 0-7-16,1 0-10 15,-2-1-3-15,-3 0-4 0,0 1-1 16,-4-1-4-16,-2 3-2 16,-6 1-8-16,-2 1-14 15,-6 2-26-15,-2 3-5 16,-7 3 1-16,-2 0 13 15,2 0 25-15,-1 0 9 16,5-2 11-16,3-1 8 16,0-3 26-16,3-3 15 15,2-2 30-15,2-2 9 0,1-4-4 16,3-1-13-16,0-2-36 16,2-1-14-16,-1-1-23 15,-4 0-3-15,-4-1-1 16,-2 2-1-16,-3-1-3 15,-1 2-3-15,2 1-17 16,-2 2-12-16,5 3-30 16,2 1-27-16,8 0-97 15,4 0-119-15,10-2 171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25T13:53:25.4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48 8742 199 0,'-3'-13'81'15,"-2"0"51"-15,-3 3-46 0,1 2-22 16,-1-3-28-16,2 0 9 16,0-6 3-16,0-1 5 15,0-2-11-15,2 3-14 16,-3 1-10-16,1 1-11 15,0 4 14-15,-1-2 20 16,1 0 49-16,-3 1 23 0,3 0 9 16,-7-1-15-1,8 2-30-15,0 3-18 0,1 1-24 16,5 4-6-16,0 3-15 16,0 2-4-16,14 6-1 15,-6-3 1-15,6 6-1 16,-2-1 1-16,2 8 2 15,5 2 3-15,-3 2 3 16,2 3 0-16,0 3-7 16,0 4-3-16,-5 9-8 15,1 5-6-15,-5 7-7 16,-2 4-3-16,-4 9-2 16,2 5 4-16,-4 10 6 15,-1 2 4-15,3 5 4 16,-2 5 0-16,2 1 0 15,0 3 1-15,-1 2 0 0,1-1 1 16,-3-1 0 0,0-1 1-16,1-7 0 0,-2 1 4 15,0-8 9-15,3-3 0 16,-2-5 2-16,1-8-3 16,-2-6-10-16,0-8-5 15,-2-9-48-15,1-8-52 0,-5-12 54 16</inkml:trace>
  <inkml:trace contextRef="#ctx0" brushRef="#br0" timeOffset="1084.28">13785 9876 742 0,'-30'2'78'16,"7"1"163"-16,6 0-254 15,5-1 10-15,7-2 6 16,-2-3-2-16,2-2 0 16,5-3-6-16,5 1-2 0,2-1-2 15,2 3 3-15,4 5 15 16,-1 2 13-16,6 9 26 16,2 2 12-16,5 3 16 15,-1 2 0-15,8-2-10 16,0 0-8-16,8-1-14 15,1-3-5-15,9-3-10 16,7-3-4-16,4-6-11 16,3-2-4-16,9-6 1 15,-1-4-1-15,8-3 0 16,7 0-2-16,0 1-6 16,-1 2-1-16,0 3-1 15,2 2 0-15,3 4 0 16,3 1 0-16,3 2-1 15,-2 0 0-15,6 0 0 16,0-2 0-16,-1-4 0 16,3-3 1-16,-4-3 0 0,4 3 1 15,1-3 2-15,-4 4 1 16,1-1 2 0,-3-1 1-16,-2 4 5 0,0 1 0 15,-6 5-1-15,3 0-2 0,0 0-4 16,-1 0-2-16,-7-3-2 15,-2 1-1-15,-2-1-15 16,4 0-14-16,-3 1-38 16,0-2-25-16,-1-5-67 15,3-5-73-15,9-10 132 16</inkml:trace>
  <inkml:trace contextRef="#ctx0" brushRef="#br0" timeOffset="3604.47">14793 9969 320 0,'0'2'126'16,"-1"2"77"-16,0 1-8 15,-4 0-22-15,-1 0-42 16,1-2-13-16,2-3-21 15,3 0-11-15,-3-6-19 16,1-2-12-16,4-8-25 16,4-2-8-16,3-8-17 15,3-4-4-15,1 0-1 16,-1-5 0-16,3 2 0 16,-2 0 2-16,-1-1 5 15,0-1 2-15,-1-4 1 16,-2 1-1-16,1 1-5 0,1-1-3 15,3 1-1-15,1 2 0 16,7-1-2-16,-3 1 0 16,7 0 0-16,0 0 0 15,2 2 0-15,2-2-1 16,-3 4 0-16,2 0 0 16,0 3 1-16,0 2 0 0,-2 6 2 15,0 4-1-15,2 2 1 16,3 4 0-16,-1 0 0 15,3 3 0-15,1 0 0 16,-3 2 0-16,0 3 0 16,-4 1 0-16,0 4-1 15,-3 2-1-15,-2 3 1 16,0 1 0-16,-5 4 0 16,0 1 0-16,1 4-7 15,-3 0-5-15,0 4-11 16,2 3-3-16,-1-1 3 15,0 2 5-15,1 3 5 16,-1-1-1-16,-2 1-3 16,-1 5 0-16,3-3 4 15,-1 1 5-15,0 0 7 0,-2-1 1 16,2 1 1-16,-2 2 0 16,-1-1 1-16,3 1 0 15,-5 0 1-15,2 3 1 16,1 0 6-16,-6-5 1 15,6 4 1-15,-5-2-2 16,2 1-1-16,4 4-1 16,-3-6 0-16,1 1 2 0,-1 0-2 15,-1 1-2-15,0 4-2 16,1 2-1-16,2 3-2 16,-1-1 0-16,2 1-1 15,2-5 0-15,4-2 1 16,-1-3 0-16,2-4 0 15,0 0 0-15,2-5 0 16,2-1 0-16,1-6 1 16,-2-3 1-16,4-4 3 15,-7-2-1-15,5-5 2 16,-2-2 1-16,-1-8 0 16,2-5-1-16,0-6-2 15,-3-4-4-15,1-9-6 16,0-4-3-16,-2-4-2 15,-1-4 0-15,-2-1 0 16,-2-3-2-16,0-6-5 0,1 0-2 16,-1 0 0-16,0 2 2 15,-4 2 9-15,2-1 2 16,-3 1 6-16,1 0 1 16,-2-1 0-16,-1-2 0 15,4-3 0-15,0-1 2 16,1 1 2-16,3-1 2 0,-1 8 0 15,0 0-1-15,-1 3-1 16,-3 1 2-16,3 1 5 16,-3-2 3-16,7-2 3 15,0 0 0-15,2 4-7 16,3 0-2-16,0 5-6 16,1 0 0-16,0 3-1 15,3 0 1-15,-2 8 0 16,1 2 0-16,-4 6-1 15,-2 2-1-15,2 4-3 16,-3 0-1-16,-1 1 1 16,2 4 0-16,-4-4 3 15,5 5 0-15,1-1 0 16,1 1 0-16,-1 5 0 16,0-2 1-16,0 6 6 15,0 1 1-15,0 5 3 16,-1 2 1-16,3 4-2 0,-1 3 0 15,0 5-2-15,-4-1 1 16,-2 5-4-16,2 0-1 16,-2 3-1-16,-2 3-1 15,1 1-4-15,-3 2-2 16,1 1-8-16,-1 1-7 16,-4 6-12-16,0-3-4 0,-4 8-1 15,-2 2 5 1,-2 3 12-16,-1 6 7 0,2 0 8 15,0 1 8-15,2-4 17 16,5 1 7-16,3-8 6 16,-1 5 0-16,1-3-4 15,1-2-1-15,1 5-3 16,2-1-2-16,1 1-8 16,0 1-4-16,3 0-3 15,2 0-2-15,4-1-2 16,1-2-2-16,4-1-1 15,-2-4-1-15,4-2 0 16,2 0 0-16,1-5 0 16,2 2 0-16,1-5-1 15,3 0 0-15,-2-3-10 0,-1-1-11 16,-1-3-51-16,-6-1-84 16,3-1 91-16</inkml:trace>
  <inkml:trace contextRef="#ctx0" brushRef="#br0" timeOffset="4375.2">19727 8633 1508 0,'-14'-1'43'0,"2"0"19"16,3 0-83-16,0 2 23 15,-5 1 4-15,-4 2 7 16,-5 1 1-16,-6 1-3 15,-5 3-2-15,-7 2-20 16,0 1-14-16,-4 3-19 16,8 0 0-16,4-2 12 15,6-2 10-15,13-2 11 16,8-1-3-16,12 0-1 16,8 1 1-16,13 1 13 15,1 3 7-15,13 2 11 0,0-1 5 16,5 6 10-16,0 1 7 15,-2 4 4-15,-1 3 1 16,-8 0-2-16,-7 4-2 16,-10 4-11-16,-12 4-4 15,-18 10-16-15,-14 2-6 16,-23 7-9-16,-9 4-7 16,-13-3-14-16,5-3-14 0,7-14-60 15,12-10-95-15,24-20 114 16</inkml:trace>
  <inkml:trace contextRef="#ctx0" brushRef="#br0" timeOffset="4723.66">20149 8865 1585 0,'-12'10'50'16,"6"1"26"-16,7-2-85 0,7 2 8 15,1 0 2-15,0 3-1 16,5 7-4-16,4 3-2 15,6 14-15-15,1 2-16 16,2 14-25-16,2 3-7 16,-1 0 8-16,4 1 15 15,-2-13-7-15,1-3-25 0,-2-14-107 16,-1-8 101-16</inkml:trace>
  <inkml:trace contextRef="#ctx0" brushRef="#br0" timeOffset="4969.06">20544 8822 1739 0,'-20'11'32'0,"5"13"-31"16,5 1-13-16,5 12 20 15,1 7 1-15,-1 0 6 16,0 2-4-16,3-1-1 16,-2-2-1-16,2-5-10 0,-3-2-12 15,1-6-48-15,2-5-32 16,2 0-84-16,2-6-75 16,8-5 143-16</inkml:trace>
  <inkml:trace contextRef="#ctx0" brushRef="#br0" timeOffset="5531.7">20173 9071 311 0,'15'-13'10'0,"2"-3"5"15,3-3 2-15,8-6-50 16,-3-6 32-16</inkml:trace>
  <inkml:trace contextRef="#ctx0" brushRef="#br0" timeOffset="6141.82">20523 8882 1160 0,'-21'30'90'0,"9"5"128"16,0 6-213-16,2 6 7 16,1 3-2-16,-3 3-2 15,1 0-1-15,-3-1-5 16,6-5 0-16,-2-9 5 16,2-4 1-16,5-11 2 15,2-4 0-15,3-12-5 16,6-6-2-16,8-9 5 15,2-5 4-15,3-16 16 16,-3-6 8-16,2-14 3 16,-1-9-4-16,1-1-16 0,2-3-8 15,3 3-11-15,0 5 0 16,4 5-3-16,-2 2-3 16,2 8-18-16,2-1-7 15,2 7-3-15,2 2 2 16,1 9 12-16,3 9-7 15,-3 13-26-15,-1 6-7 0,-1 21 1 16,-3 9 13-16,-2 22 39 16,-1 12 11-16,-5 22 31 15,-5 8 12-15,-1 9 8 16,-5-2-1-16,-1-11-20 16,-4-10-14-16,4-17-32 15,-1-11-39-15,-2-20-244 16,1-13 192-16</inkml:trace>
  <inkml:trace contextRef="#ctx0" brushRef="#br0" timeOffset="6408.11">21589 8758 1778 0,'12'17'67'0,"6"7"53"16,16 16-126-16,0 8 3 15,4 12 3-15,-1 4 0 16,-2 4 0-16,0 0 0 16,-4-10 1-16,-1-4-4 15,2-12-36-15,-2-11-24 0,-5-12-83 16,-2-9-58-16,-6-16-150 15,-4-9 186-15</inkml:trace>
  <inkml:trace contextRef="#ctx0" brushRef="#br0" timeOffset="6626.77">21862 8749 1851 0,'-33'21'50'0,"4"7"-22"16,1 7-19-16,2 16-11 15,-4 14-3-15,-5 10-4 16,-2 4 0-16,0 0 5 16,9-12-22-16,6-16-114 15,11-11-147-15,11-22 154 16</inkml:trace>
  <inkml:trace contextRef="#ctx0" brushRef="#br0" timeOffset="6908.73">21400 8637 1811 0,'-62'31'46'0,"14"7"-16"16,5 3-32-16,18 12 0 15,7 8 0-15,11 8-2 16,7 8-1-16,18 7-1 16,5 0-5-16,16-9-23 15,9-4-8-15,10-19-30 16,11-14-22-16,0-18-52 15,1-16-41-15,-6-19-197 16,-2-12 219-16</inkml:trace>
  <inkml:trace contextRef="#ctx0" brushRef="#br0" timeOffset="7161.06">22084 8253 1503 0,'15'18'61'16,"8"10"19"-16,8 10-62 0,9 14 7 15,1 8-5-15,-2 20 29 16,-2 9 11-16,-12 22 3 16,-5 7 1-16,-14 12-30 15,-12-2-16-15,-16-5-9 16,-8-9-4-16,-11-16-14 15,-3-3-24-15,6-20-135 16,-3-5 108-16</inkml:trace>
  <inkml:trace contextRef="#ctx0" brushRef="#br0" timeOffset="8745.36">14805 11979 1223 0,'-9'-13'53'16,"0"1"63"-16,8 3-135 15,-2 1 20-15,0 4-1 16,-2 0 1-16,2 4-1 16,0 4 0-16,1 7-5 15,2 7-9-15,2 16-22 16,2 5-9-16,6 26 1 16,3 10 13-16,1 19 31 15,2 11 17-15,0 9 31 0,1 5 7 16,1 3 5-16,1-1 0 15,-3-3-17-15,1-4-4 16,-3-10 5-16,1-3 2 16,-1-13 3-16,-3-6-6 15,1-14-18-15,3-4-11 16,-6-12-45-16,1-7-31 16,-3-17-99-16,-4-11-99 0,4-20 143 15</inkml:trace>
  <inkml:trace contextRef="#ctx0" brushRef="#br0" timeOffset="9363.2">13807 12950 1204 0,'4'0'65'0,"8"-4"80"16,6 1-102-16,14-3 5 15,7-2-2-15,6 0-24 16,7-2-10-16,13 1-11 16,4-1-1-16,8-4-2 15,6 0-1-15,3-2-1 16,5-1 1-16,8-1 1 15,4-2 0-15,2-4 2 16,1-2-1-16,5-1 1 16,1-2 0-16,1-1 12 15,0 0 9-15,1 0 6 16,-4 3 1-16,0 4-10 16,-3 4-8-16,1 3-7 15,-2 3 0-15,-1 2-3 16,3 2 1-16,0 1-1 15,2-2 0-15,2-2 0 16,-7-3 0-16,0-2-1 0,-1-1 0 16,-8 1 0-16,4 1 1 15,-7 3-10-15,-5 1-10 16,-2 5-19-16,-8-2-21 16,-1 5-115-16,-3 1 111 15</inkml:trace>
  <inkml:trace contextRef="#ctx0" brushRef="#br0" timeOffset="10397.77">19119 12116 1463 0,'-24'-1'78'16,"1"-2"60"-16,1-1-56 0,7 0-1 16,-6 0-20-16,3 1-35 15,-2-4-15-15,-6-3-11 16,-2-2-3-16,-9 3-15 15,-3 4-10-15,-1 5-19 16,-3 1-7-16,7 7 3 16,-4 1 10-16,8 5 19 15,-1 2 11-15,14 4 4 16,5 4-4-16,7 3-9 16,4 1-1-16,8-2 2 15,2-4 5-15,7-1 11 16,5 0 4-16,3 2 3 15,4 1 4-15,3 6 6 16,1 3 2-16,0 6 0 0,1 2-2 16,-5 1-6-16,0-2-3 15,-6-2 5-15,-2 1-1 16,-7-5 0-16,-3 1-1 16,-11-3-8-16,-6-4-3 15,-9-6-11-15,-4-3-17 16,-3-6-165-16,0-4 133 0</inkml:trace>
  <inkml:trace contextRef="#ctx0" brushRef="#br0" timeOffset="10714.29">19414 12151 1776 0,'-18'23'73'0,"4"16"58"0,9 7-101 15,6 17 1-15,3 7-2 16,2 2-19-16,2-2-7 16,7-4-13-16,-4-5-10 15,4-11-42-15,-2-5-40 16,-4-16-163-16,2-6 154 16</inkml:trace>
  <inkml:trace contextRef="#ctx0" brushRef="#br0" timeOffset="11115.89">19860 12826 1746 0,'-14'2'144'0,"9"-6"189"16,-1-4-315-16,7-11-24 16,0-6-7-16,9-10-1 15,-4-7-2-15,6-6-11 16,5-6-8-16,1-6-13 16,6 1-2-16,4 1 16 0,-1 2 10 15,4 7 16-15,1 1 5 16,0 10 2-16,0 5 1 15,0 11 0-15,0 6 1 16,-5 10 1-16,-2 9-1 16,-8 14 1-16,-2 9 1 15,-3 22-3-15,-4 9-5 0,-5 13-27 16,-3 7-32-16,-3-2-83 16,3-2-64-16,3-11 109 15</inkml:trace>
  <inkml:trace contextRef="#ctx0" brushRef="#br0" timeOffset="11535.02">20671 12067 1840 0,'-13'-1'75'0,"11"9"31"16,5 1-88-16,15 8-4 16,5 11-2-16,6 8-1 15,8 9-3-15,6 12-7 16,7 1 0-16,4 0-3 16,-1-5-11-16,-1-6-15 15,-6-6-9-15,-11-9-21 16,-6-5-8-16,-8-9-38 15,-5-7-42-15,-1-9-211 16,0-9 212-16</inkml:trace>
  <inkml:trace contextRef="#ctx0" brushRef="#br0" timeOffset="11766.65">21070 11979 2066 0,'-25'18'71'0,"-1"6"-4"15,7 6-54-15,-3 2-10 16,-8 15-14-16,-5 5-5 16,-6 18-19-16,2 6-8 15,-1 2-59-15,7-2-51 0,8-15-185 16,1-7-153-16,13-17 266 15</inkml:trace>
  <inkml:trace contextRef="#ctx0" brushRef="#br0" timeOffset="12165.68">21572 11947 1939 0,'-13'4'59'16,"5"5"-6"-16,5 3-46 16,6 9-2-16,5 5-2 0,2 12 0 15,1 1-1-15,4 13-2 16,-2 9-2-16,5 15-2 16,0 8-10-16,0 0-23 15,-3-4-12-15,-7-10-32 16,0-9-8-16,-12-12-32 15,0-6-28-15,-9-13-208 16,-7-5 214-16</inkml:trace>
  <inkml:trace contextRef="#ctx0" brushRef="#br0" timeOffset="12331.34">21394 12414 1393 0,'10'0'166'0,"15"2"209"16,11-1-262-16,16-1-46 0,3-2-25 16,3-5-49-16,-5-3-40 15,-5-5-107-15,3-3-67 16,-10-3 110-16</inkml:trace>
  <inkml:trace contextRef="#ctx0" brushRef="#br0" timeOffset="14620.01">22326 12102 1946 0,'-15'-4'79'0,"2"-2"41"16,5 3-120-16,-1-3-17 0,-2 6-29 16,-2 6-14-16,-5 5-30 15,-5 11 6-15,2 12 10 16,2 13 6-16,11 22 26 16,3 9 11-16,8 5 15 15,9-10 8-15,10-21 18 16,5-11 11-16,4-26 38 15,6-10 24-15,1-16 30 16,0-16 11-16,-1-11-10 16,-1-6-20-16,-7-8-38 15,-2-4-19-15,-8-7-29 16,-11 1-13-16,-11-2-44 16,-6 0-33-16,-7 2-103 15,0-3-92-15,-6 11 156 16</inkml:trace>
  <inkml:trace contextRef="#ctx0" brushRef="#br0" timeOffset="14888.76">22335 11454 2195 0,'-17'17'66'15,"5"6"4"-15,10 23-74 16,2 14-5-16,-2 29 2 16,-4 16-1-16,0 19-17 15,6 6-8-15,8 1-30 16,4-5-28-16,10-14-57 16,0-9-23-16,-2-20-34 15,-4-9 3-15,-9-18-14 16,-7-4-101-16,-19-1 199 15</inkml:trace>
  <inkml:trace contextRef="#ctx0" brushRef="#br0" timeOffset="15455.83">20821 11345 1201 0,'-37'-12'75'0,"2"2"94"16,3 2-129-16,-4 6 11 0,-1 5 8 16,-8 10 3-16,1 7-3 15,2 15-7-15,4 12-6 16,12 28-19-16,3 18-9 15,15 28-18-15,8 19-2 16,18 17-24-16,9 0-22 16,18-10-58-16,8-14-39 0,11-30-73 15,8-17-57-15,8-36 156 16</inkml:trace>
  <inkml:trace contextRef="#ctx0" brushRef="#br0" timeOffset="15805.4">22846 11043 2012 0,'19'8'64'0,"5"8"14"16,16 23-78-16,0 17-10 16,0 32-5-16,-5 17-8 15,-14 30-30-15,-5 11-11 16,-12 13-53-16,-3-1-24 0,-4-12-27 15,-3-10-12-15,3-28-66 16,-2-15-105-16,5-24 204 16</inkml:trace>
  <inkml:trace contextRef="#ctx0" brushRef="#br0" timeOffset="16758.32">22208 13876 516 0,'-15'38'124'0,"3"-1"149"15,-3-2-6-15,2-5-22 16,1-2-22-16,2-8-67 16,-2-5-37-16,6-6-64 15,-1-8-18-15,1-10-14 16,1-4 0-16,-3-12 0 15,3-4-2-15,-2-11-9 16,-2-9-6-16,6-15-7 16,-1-8-3-16,6-12-1 15,4 0 1-15,2 0 0 16,0 3 1-16,-2 6 1 0,6 2 1 16,-3 4 0-16,2 6 1 15,-5 7 0-15,0 4 1 16,-4 6 0-16,-1 5 0 15,-3 2-1-15,-5 5-1 16,-4 11-1-16,-4 3-1 16,-2 13-1-16,2 5-2 0,-10 8 2 15,2 9 2-15,-7 14 3 16,-2 7 2-16,-5 15-2 16,-1 7-1-16,-1 8-4 15,0-2 3-15,5-7 3 16,4-8 3-16,6-12 1 15,2-9 0-15,10-7-4 16,-1-3-4-16,9-11-5 16,4-6 0-16,0-5 1 15,10-10 3-15,4-10 4 16,5-4 1-16,7-6-1 16,7-1-1-16,5-3 0 15,5 1 0-15,4-2 10 16,3-1 1-16,-2 3 4 15,0-4 1-15,-3 6 0 16,-5 2 3-16,2 6 4 0,-6 4 0 16,-3 8-2-16,-3 6-4 15,-9 9-10-15,-1 10-3 16,-5 18-5-16,-5 9-3 16,-6 14-9-16,2 6-8 15,0 3-32-15,3-2-35 16,2-6-154-16,3-6 143 0</inkml:trace>
  <inkml:trace contextRef="#ctx0" brushRef="#br0" timeOffset="23414.25">14480 12839 82 0,'-2'-3'17'16,"-4"-3"12"-16,2 1-6 0,-1 0-9 16,0-2-1-16,1 2-3 15,-1 0-2-15,-1 3-4 16,0 0-3-16,1 2 0 15,-1 2 2-15,0 0 18 16,2 0 14-16,-3 1 34 16,2 0 10-16,-1 0-7 15,0 2-12-15,1-2-27 16,0 0-3-16,4-2 17 16,-5 1 18-16,3-1 29 15,-1 0 2-15,4-1-19 16,-1 1-17-16,1 0-37 15,0 1-11-15,1-1-9 16,0 0-1-16,-1 0-1 16,1 0 0-16,1 1 1 0,-2 0-1 15,1 0 0 1,0 0 1-16,0-1 0 0,1 0 2 16,8-2 9-16,-5-4 6 15,2-2 9-15,-1-3 1 16,4-3-3-16,-1 2-6 15,0-4-10-15,3 0-3 16,-4-3-5-16,1-1 0 0,-1-1 0 16,0-2-1-1,-1-2-1-15,5-2 0 0,-2-3 0 16,2-1-3-16,1-1-3 16,3 0 0-16,-3 3 0 15,3 0 1-15,-4 4 5 16,-2 3 0-16,1 4 2 15,-4 2 0-15,1 2 6 16,1 1 6-16,-1 0 10 16,-3-1 3-16,7 1 1 15,-2-2-3-15,1 2-6 16,0-3-2-16,0 3-3 16,1 2-2-16,0 3-6 15,2 2-2-15,1 0-2 16,0 2-2-16,2-2 1 15,1 2-1-15,2-3 0 0,-1 0 0 16,-2 4 0-16,1 0 0 16,-1 2 0-16,0 1 1 15,0 2-1-15,-1 0 1 16,0 5 1-16,-1 1 2 16,0 4 1-16,-2 2 1 15,1 3-2-15,2 0-1 0,-3 5-2 16,-3-1 0-16,1 3-1 15,0 2 1-15,1 2-1 16,0-1 1-16,3 0 0 16,-5 0 0-16,0-2-1 15,5 0 1-15,-5-2 1 16,-1-2 0-16,1 2 6 16,-4-1 2-16,2 2 4 15,1-2-1-15,-1-2-4 16,-2 1-3-16,3-4-2 15,0 0 0-15,1-1-2 16,3 1 1-16,-1-1-1 16,-1 0 0-16,1-2 1 15,2-1 0-15,-1 0 0 16,-1-3-1-16,0 2 0 16,1 0 0-16,-1 0 4 0,1 2 3 15,1-4 5-15,1 3 2 16,3-5 1-16,0-4-2 15,6-6 2-15,-3-5 1 16,3-9 0-16,1-4-1 16,0-6-6-16,2-3-3 15,-2-4-4-15,-3 0-1 16,0-2-2-16,-3-1 1 16,-2 2-2-16,3-3 1 0,-1 1 0 15,0 2-1-15,3-6 0 16,-5 0 1-16,0-4 0 15,0-3 0-15,-3 1 0 16,4 0-1-16,-1 0 0 16,-2 0 0-16,0 4 0 15,-3 0 0-15,5 3-1 16,0 4 1-16,0 0-1 16,4 0 0-16,-7 4 0 15,2 1 0-15,-3 8 1 16,-3 3-1-16,2 5 0 15,0 3 0-15,0 4 0 16,0 1 0-16,1 1 1 16,0 1-1-16,0 2 1 15,-2 0 0-15,1 0 0 0,1-1 0 16,2 0 0 0,3-3 1-16,1 0-1 0,2 0 0 15,3-2 1-15,-2 3-1 16,-3 1 0-16,3 2 0 15,-6 2 0-15,-3 2 0 16,-1 6-1-16,-5-1 1 16,-1 6 0-16,0 2 0 0,3 7 0 15,-2 2 0-15,0 8-1 16,1-3 1-16,0 1 0 16,1-3 0-16,0 1 0 15,3 1 1-15,-4 1 1 16,2 4 2-16,-2 2 3 15,-5 3 1-15,6 0-2 16,-1 4-2-16,-1 4 0 16,2 0-2-16,-3 0 3 15,0 0 3-15,1-2 2 16,2-2 0-16,2 0-3 16,1-2-2-16,1-3-1 15,4-2 1-15,3-1 3 16,2-3 1-16,1-5 1 15,4-3-2-15,-1-5-1 16,-1-1 0-16,-1-9 3 0,-1-6 2 16,1-4 1-16,0-7-1 15,1-6-2-15,-2-2-3 16,-1-7 0-16,-3-5-2 16,-2-7-1-16,0-3-1 15,-1-3-2-15,3 2 0 16,-1 2-1-16,2-2 0 0,-1 0-1 15,4-2 0-15,1-2-1 16,4 0 1-16,0-2-1 16,-1-3 1-16,-2-4 0 15,-3-5-2-15,0-2 0 16,-1-2-1-16,-3 2 2 16,2 3 1-16,-5-1 0 15,0 5 1-15,1 6 0 16,-1 1 0-16,2 5-2 15,-1 4-4-15,1 2-6 16,2 0-2-16,-2 7-2 16,1 0-2-16,-3 7-5 15,-1 5-1-15,-1 3 2 16,1 8 5-16,-6 2 11 16,4 1 3-16,-8 5 4 0,-3 1 0 15,-1 4-5-15,-5 1-10 16,2 2-37-16,-3-1-39 15,5-4-310-15,1 0 259 16</inkml:trace>
  <inkml:trace contextRef="#ctx0" brushRef="#br0" timeOffset="58146.78">12279 3295 982 0,'-9'3'14'16,"-1"0"-22"-16,6 0-3 15,2 0 6-15,1-1 22 16,-3-2 19-16,4-3 38 15,0 3 8-15,0 0-10 16,6 3-18-16,-2 11-39 16,2 9-6-16,2 21-4 0,1 13 1 15,3 27-2-15,1 15-4 16,-1 21-8-16,3 3-1 16,-2 2 1-16,0-7 2 15,3-20 6-15,-1-12-8 16,0-31-111-1,6-17-116-15,4-38 126 0</inkml:trace>
  <inkml:trace contextRef="#ctx0" brushRef="#br0" timeOffset="58579.84">12864 3320 1719 0,'-14'44'-19'0,"-4"5"-119"16,0 2 85-16,-8 0 56 16,-6 0 3-16,-5-6 36 15,2-4 16-15,0-7 17 16,-2-2 2-16,4-4-30 0,-1-2-17 15,10-1-25-15,7-4-13 16,5-3-18-16,7-3-6 16,2-7-6-16,-1-2 8 15,5-8 14-15,5-5 5 16,9-4 15-16,3-3 5 16,7 2-1-16,2 2 0 15,4 10 4-15,2 6 6 16,-2 12 12-16,6 8 1 0,-1 16-5 15,-2 5-8-15,-3 8-11 16,-5 0-1-16,-2-5-1 16,-1-2-12-16,1-12-80 15,0-6-92-15,1-26 96 16</inkml:trace>
  <inkml:trace contextRef="#ctx0" brushRef="#br0" timeOffset="58870.53">13477 3709 1539 0,'15'10'55'0,"3"4"121"15,16 14-253-15,3 8 46 16,8 4 23-16,-3 4 9 16,-2-4 32-16,-5 1 12 15,-7-7 9-15,-4-1-6 0,-6-5-14 16,-1-6-13-16,-8-6-57 16,-3-4-29-1,-15-14-123-15,-4-10-119 0,-8-25 175 16</inkml:trace>
  <inkml:trace contextRef="#ctx0" brushRef="#br0" timeOffset="59067.16">13782 3648 1604 0,'15'29'50'0,"1"2"7"0,4 6-57 16,-4 4 11-16,-11 6 11 15,-2 3 1-15,-6 1-1 16,-3-1-12-16,-6-10-42 16,0-7-28-16,-8-13-78 0,0-7-69 15,-5-6 115-15</inkml:trace>
  <inkml:trace contextRef="#ctx0" brushRef="#br0" timeOffset="59373.94">14311 3861 2036 0,'11'11'48'0,"11"4"-16"15,11 1-57-15,11-5 2 16,7-6 0-16,-1-12 0 16,-1-8-8-16,-7-14-33 15,-3-5-30-15,-7-10-171 16,-5-6 156-16</inkml:trace>
  <inkml:trace contextRef="#ctx0" brushRef="#br0" timeOffset="59898.83">15009 3494 1961 0,'2'3'28'32,"4"7"-20"-32,3 11-245 0,-5 8-9 0,-11 12-5 15,-9 4 36-15,-8 5 257 16,-4 3 74-16,8 2 39 16,-2 1-6-16,15 0-93 15,4-3-28-15,10-5-26 16,5-9-7-16,8-15 0 15,5-8 6-15,7-16 35 16,-1-7 12-16,3-12 14 16,0-3-1-16,-4-10-23 15,-3-3-12-15,-5-4-20 16,-7 1-6-16,-6 10-2 16,-2 8-5-16,-9 18 3 0,-2 8 1 15,-1 23 3-15,0 9 0 16,6 20 0-16,6 5-4 15,8-5-2-15,7-5 1 16,8-22 9-16,5-12 7 16,13-22 9-16,2-11 2 15,7-21-3-15,-4-6-3 0,-2-12-6 16,-5-5-2-16,-10-5-6 16,-3-4-6-16,-12 2-36 15,0 1-28-15,-10 9-116 16,-4 5-160-16,-9 5 198 15</inkml:trace>
  <inkml:trace contextRef="#ctx0" brushRef="#br0" timeOffset="60132.6">16314 3163 2268 0,'6'42'0'0,"0"10"-135"16,5 12 13-16,-9 14 19 15,1 5 28-15,-2 2 56 0,1 1 17 16,6-11 4-16,6-9 0 16,1-13-10-16,-1-11-20 15,4-17-92-15,-4-7-115 16,-1-20 129-16</inkml:trace>
  <inkml:trace contextRef="#ctx0" brushRef="#br0" timeOffset="60318.74">16136 3674 1888 0,'38'32'72'0,"31"2"52"16,7-2-174-16,23-12-5 15,0-9 1-15,-11-22 5 16,-3-11 26-16,-22-19-49 16,-10-9-61-16,-30-18-243 15,-16-7 206-15</inkml:trace>
  <inkml:trace contextRef="#ctx0" brushRef="#br0" timeOffset="60749.42">11787 3173 1372 0,'2'67'-43'0,"5"20"-192"15,0 20 157-15,3 37 42 16,-3 17 8-16,-1 23 94 16,3 0 34-16,10-13 34 15,10-12 0-15,18-32-62 16,10-14-35-16,13-27-65 16,5-12-19-16,14-32-66 15,10-18-79-15,25-51 116 0</inkml:trace>
  <inkml:trace contextRef="#ctx0" brushRef="#br0" timeOffset="61117.77">16475 2741 2095 0,'49'8'37'0,"18"5"-36"16,15 6-32-16,11 5 23 15,1 1 12-15,2 5 20 16,2 2 3-16,1 8 7 16,-2 10-12-16,-14 17-19 15,-13 12-21-15,-31 34-20 0,-19 18-20 16,-38 46-60-16,-21 18-20 16,-35 30-77-16,-21 2-99 15,-24 3 187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25T13:55:07.7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22 10999 657 0,'-8'-1'47'0,"2"-2"33"15,6 2-11-15,-3 1 9 16,0 0-8-16,-2 0-21 15,2 1-5-15,0-1-21 16,-2 0-7-16,3-1-3 16,-3 1-1-16,5 0-3 15,3-1 0-15,1 0-6 16,3 0 2-16,2 0 6 16,-2-1 6-16,9 0 8 15,1 0 4-15,4-1 15 0,4 1 5 16,4-1 11-16,1 0 4 15,3-1-2-15,3 0-2 16,4-2 1-16,6-1-4 16,5-3-8-16,0 0-9 15,2-3-17-15,-5-1-7 16,2 1-11-16,-1 2-3 16,-5 1-2-16,-1 2-11 0,-2 4-54 15,-5 2-58 1,-2 3-313-16,-2 2 265 0</inkml:trace>
  <inkml:trace contextRef="#ctx0" brushRef="#br0" timeOffset="568.48">20795 10800 975 0,'-8'2'42'0,"0"-1"24"15,6 3-42-15,-1-1 11 16,-1 2 2-16,2 3-1 16,-3-3 1-16,-1 2 2 15,1-2 6 1,-4 1 1-16,1 3-4 0,1 3-16 15,6 5-13-15,-3 6-11 16,3 5-2-16,0 10 0 16,-3 6 0-16,7 8 1 15,-3 1 3-15,8 4 3 16,4-2 6-16,5 1 12 16,7 0 3-16,-1 2 8 15,0-3 1-15,4-1-3 16,-1 0-2-16,-4-4-6 15,-4 1-6-15,-13 1-7 16,-8-1 0-16,-18 6-6 0,-12 0-5 16,-11 1-27-16,-10-3-23 15,-6-9-82-15,1-9-65 16,-2-20 105-16</inkml:trace>
  <inkml:trace contextRef="#ctx0" brushRef="#br0" timeOffset="1135.49">20353 10807 849 0,'-4'-14'32'0,"-1"0"12"0,5 0 4 16,1 0 3-16,0 1 2 15,5-2-10-15,-3-4-2 16,5-2 7-16,1-1-3 16,1-3-8-16,4 2 0 15,-2-4-9-15,-1 1 3 16,0-3 10-16,-3-1 3 16,3 0 5-16,1 0-3 15,0 1-9-15,1-2-4 0,7 1-14 16,0 0-6-16,6-1-6 15,3 1-3-15,0 1-3 16,0 3 0-16,3 10-1 16,-3 2-1-16,8 11-3 15,1 5-1-15,2 9-7 16,1 7-1-16,-4 5 0 16,1 5 0-16,-5 7-1 15,-1 2-6-15,-6 6-22 16,0 2-28-16,-6-4-191 15,-7 2 167-15</inkml:trace>
  <inkml:trace contextRef="#ctx0" brushRef="#br0" timeOffset="2071.25">17968 10918 821 0,'-2'-9'68'15,"6"0"65"-15,3 1-56 16,13 3 9-16,2 1-7 16,12 0-3-16,6 0 5 15,12-2-8-15,4-2-15 0,1 0-34 16,-1 0-11-16,-4 3-11 15,0 1-1-15,-6 0-2 16,-1 3-4-16,-9 1-24 16,-3 1-25-16,-7 7-109 15,-4-1-128-15,-4 4 164 16</inkml:trace>
  <inkml:trace contextRef="#ctx0" brushRef="#br0" timeOffset="2268.81">18103 11563 1988 0,'8'-1'52'15,"19"-3"-32"-15,8-1-2 16,19-8-3-16,14-3-12 15,14-7-63-15,6-4-58 16,10-5 63-16</inkml:trace>
  <inkml:trace contextRef="#ctx0" brushRef="#br0" timeOffset="9281.7">13656 11417 609 0,'-12'-3'79'0,"1"-1"38"15,0 2-33-15,0-1 1 16,5 2-35-16,-1 0-8 16,3-2-15-16,3 3-7 15,1-1-14-15,-1 0-6 16,1-1-27-16,1-5-19 15,4 9-27-15,2 4-8 16,1 13 10-16,0 9-2 0,-2 20-6 16,1 15-9-16,-3 15 3 15,1 3 19-15,2 3 32 16,0-6 19-16,4-5 13 16,2-5 2-16,3-9 22 15,-2-7 18-15,6-16 59 16,-2-7 22-16,4-14 3 15,3-6-14-15,3-8-61 16,2-7-63-16,10-13 6 16</inkml:trace>
  <inkml:trace contextRef="#ctx0" brushRef="#br0" timeOffset="10000.42">13285 11471 1141 0,'4'-17'31'16,"4"-4"-18"-16,-1 1-5 15,8-2-1-15,-3-3-3 16,1 0-4-16,-3-1 0 16,-2-4 2-16,0-1-1 15,0-1 0-15,3 0-1 0,-1 0 0 16,-1 4-2-16,4 3-2 16,-3 2 1-16,5 5 0 15,0 2 1-15,-1 3 2 16,0 1 0-16,-3 2 0 15,1-1 0-15,6-3 7 16,5-1 7-16,7-6 6 16,7-3 1-16,5-1-8 15,5-2-6-15,-3 8-6 16,-8 2-1-16,-3 15 1 16,-7 8 4-16,-5 22-5 15,-2 10-14-15,-7 21-76 16,-6 6-79-16,0 3 89 15</inkml:trace>
  <inkml:trace contextRef="#ctx0" brushRef="#br0" timeOffset="12266.32">14706 11714 625 0,'5'-2'9'0,"3"2"-16"16,5 1 0-16,6 4 8 16,-1 1 8-16,4 0 14 15,-4-3 12-15,3-1 30 0,-2-2 7 16,0 0-4-16,2 0-11 16,-2-1-32-16,1 2-13 15,1 5-12-15,-4 3-2 16,3 6-13-16,-5 3-19 15,1 4-108-15,-3 4 89 16</inkml:trace>
  <inkml:trace contextRef="#ctx0" brushRef="#br0" timeOffset="12584.83">15226 11456 985 0,'-18'6'36'0,"0"3"28"15,2 1-39-15,4 3 25 16,-5 1 13-16,-1 5-3 15,-5 5-6-15,0 9-25 0,-6 6-14 16,-2 7-13-16,-1 5-2 16,0 1-6-16,1 4-9 15,1-1-26-15,4 2-28 16,1-1-103-16,2-3-85 16,8-9 137-16</inkml:trace>
  <inkml:trace contextRef="#ctx0" brushRef="#br0" timeOffset="13595.48">15735 12108 1141 0,'6'-8'16'0,"7"-1"-13"15,4 0-14-15,0 0 33 16,4-2 5-16,-1 1-5 15,2-1-6-15,5-1-11 16,-2-2-2-16,0 2-2 16,-3 3-1-16,5 6 0 0,-2 2 0 15,4 7 13-15,6 3 12 16,-1 4 16-16,5 3 6 16,-1-3-1-16,3 2-7 15,-1-5-6-15,0-3 0 16,-5-3-1-16,-2 1 0 15,-3-7 5-15,-4-4-2 16,-5-3-5-16,-3-4-3 16,-8 2-8-16,-3 1-3 0,-8-1-2 15,-6 0 0-15,-6 5-5 16,-7 0-4-16,-10 6-20 16,-4 4-6-16,-13 5-11 15,-1 3-3-15,-4 4 16 16,1 1 5-16,6-1 12 15,3-2 2-15,2-2 1 16,5-4 0-16,5 1-1 16,4-2 0-16,4 1-1 15,2-4 0-15,8-2 1 16,2-2 4-16,8-4 4 16,2 0 1-16,5-1-1 15,2-2-3-15,6-1-4 16,4 1-1-16,11 3 0 15,5 2 0-15,10 1 0 0,2-2 0 16,8 0 1 0,-2-4-1-16,6 0 1 0,-1 0 1 15,-4-3 0-15,-1 4-1 16,-13-2-7-16,-3 2-23 16,-10 4-117-16,-7 1 95 15</inkml:trace>
  <inkml:trace contextRef="#ctx0" brushRef="#br0" timeOffset="21297.85">15644 8506 742 0,'-4'-11'72'0,"-1"-1"66"15,5 0-94-15,2 2 1 16,-1-1-27-16,2-2-10 16,-1 6-3-16,-2-2-2 15,-1 3-2-15,-1 2-1 16,-5 4-12-16,-2 3-5 0,-3 9-5 15,1 4 1-15,-5 11 9 16,-1 5 4-16,4 5 5 16,-3 2 1-16,11-1 2 15,2-3 3-15,10 0 7 16,4-4 6-16,1-6 25 16,3-3 16-16,0-6 31 15,0-2 7-15,2-3-9 16,3 0-16-16,4-4-35 15,1-1-14-15,7-6-17 16,3-5-9-16,6-7-69 16,4-2-65-16,-3-9 74 15</inkml:trace>
  <inkml:trace contextRef="#ctx0" brushRef="#br0" timeOffset="21665.15">16335 8321 1653 0,'-14'3'34'0,"3"2"-41"16,10 3-3-16,7 3-2 15,-1 0 3-15,1 7 4 16,3 3 3-16,-3 5 0 15,3 4-1-15,-1 7 0 16,1 3 0-16,3 4-4 16,-4 0-8-16,6 1-19 15,-3 0-9-15,2-2-17 16,5-2 0-16,-7-2 10 16,-1-2 10-16,-6-2 22 15,-4 1 9-15,-3 4 4 16,-3 2-9-16,-2 1-36 15,1-2-19-15,0-3-7 16,2-5 5-16,3-7-42 16,-5-3-87-16,7-10 119 0</inkml:trace>
  <inkml:trace contextRef="#ctx0" brushRef="#br0" timeOffset="22031.27">16874 8270 1470 0,'-27'2'59'16,"5"4"35"-16,11 3-92 15,5 0-1-15,6 10-2 16,-1-1-2-16,4 13-1 16,-1 6 0-16,-3 11 2 15,-2 5 1-15,-3 6 0 16,0 0 1-16,0 0-7 15,5-5-17-15,1-8-62 16,5-6-57-16,9-16-240 16,5-7 221-16</inkml:trace>
  <inkml:trace contextRef="#ctx0" brushRef="#br0" timeOffset="22397.32">17309 8160 1393 0,'-20'20'57'0,"-4"5"11"16,6 2-26-16,-6 11-6 15,-1 0-14-15,-4 7-20 16,-8 4-2-16,2 0 0 16,-2 2 0-16,-1-6 0 15,3-4 1-15,8-7 0 16,3-5 0-16,11-6-3 15,6-3-2-15,8-7-5 16,5-4 0-16,11-4 0 16,4-5 4-16,14-11 6 15,3-3 4-15,8-2 11 16,0 2 3-16,-5 7 0 16,0 5-2-16,-3 5-8 0,-4 4-5 15,-8 9-7-15,-1 4-13 16,-6 4-49-16,-2 3-52 15,-3-7-244-15,2-2 215 16</inkml:trace>
  <inkml:trace contextRef="#ctx0" brushRef="#br0" timeOffset="22647.82">17850 8374 1449 0,'-23'15'57'0,"6"3"43"16,4 0-63-16,5 6-4 15,3 0-5-15,2 7-28 16,1 1-1-16,2 3 1 16,0 0 1-16,2-5 1 15,3 1 0-15,7-8-2 16,2-4-5-16,2-13-24 15,3-7-24-15,5-18-72 16,2-12-111-16,3-22 135 16</inkml:trace>
  <inkml:trace contextRef="#ctx0" brushRef="#br0" timeOffset="22805.71">17896 8219 1326 0,'11'15'8'16,"6"-1"-91"-16,6-2-28 0,12-4-124 15,6-7 128-15</inkml:trace>
  <inkml:trace contextRef="#ctx0" brushRef="#br0" timeOffset="23081.78">18307 8256 835 0,'0'33'150'0,"0"2"110"16,0 5-3-16,0 3-95 16,1 3-51-16,4 4-65 15,-1-1-23-15,2-3-20 16,2-1-2-16,0-8 0 16,1-4 0-16,-1-7 1 15,1-5 0-15,-3-3-1 16,0-1 0-16,-1 4-1 15,-3 1-3-15,2 6-9 16,-1 6-6-16,1 5-15 0,0 7-19 16,1 3-18-16,3 1-22 15,-2-2-15-15,3-3-1 16,-6-12-66-16,2-7 105 16</inkml:trace>
  <inkml:trace contextRef="#ctx0" brushRef="#br0" timeOffset="23382.34">18954 7787 1676 0,'-3'3'46'0,"8"2"0"16,2 6-58-16,3 12 9 16,2 8 2-16,-3 19 2 15,-7 8-2-15,-7 20 0 16,-1 7 1-16,-1 8 0 16,-3-4 3-16,3-4-1 15,-4-10-2-15,0-15-28 0,5-10-28 16,6-17-152-16,0-9 125 15</inkml:trace>
  <inkml:trace contextRef="#ctx0" brushRef="#br0" timeOffset="23683.39">19304 7926 1353 0,'-8'7'88'0,"1"5"71"15,-2 4-91-15,-1 9-9 16,-3 7-22-16,-10 11-25 16,-3 8-11-16,-11 11-8 15,0 3 1-15,-8 2 2 16,-1-3 3-16,4-8 5 16,3-4 2-16,18-12-3 15,11-5-2-15,18-11 7 16,12-4 2-16,27-12 4 15,11-4 0-15,16-12-9 16,11-5-4-16,1-5-9 16,-4 0-11-16,-7 4-27 15,-6 4-39-15,-16 8 47 16</inkml:trace>
  <inkml:trace contextRef="#ctx0" brushRef="#br0" timeOffset="37035.83">16095 10820 530 0,'-5'-4'76'0,"-2"0"56"16,5 1-2-16,-1 2-36 15,2 0-20-15,1-2-29 16,-2-3-8-16,2 1-11 15,3 0-6-15,-1 3-3 0,1 4-2 16,1 13-3-16,-2 10-2 16,-1 30-6-16,-1 17-3 15,0 29-4-15,0 11-2 16,2 8 2-16,0 0 2 16,-1-9 1-16,2-5 4 15,1-14 6-15,0-8 2 16,1-19 0-16,0-10-2 15,2-22-22-15,0-8-34 0,2-20-95 16,-1-11-91-16,3-23 118 16</inkml:trace>
  <inkml:trace contextRef="#ctx0" brushRef="#br0" timeOffset="37486.58">16602 10751 1315 0,'-15'-2'66'0,"3"1"54"16,-2 2-43-16,0 5-15 16,0 2-8-16,-1 9-39 15,2 6-8-15,-5 11-7 0,0 4 0 16,-7 6-1-16,-1 2 0 15,-2-2 1-15,0-1 0 16,-1-5 0-16,-1-4 1 16,1-8 0-16,6-5 0 15,5-7 0-15,5-2-1 16,4-5-1-16,4 2-1 16,5-2 2-16,5 3 6 0,10 1 13 15,4-3 8-15,17 6 4 16,3-2-3-16,8 3-9 15,1 2-7-15,-2 0-7 16,-1 2-2-16,-4 2-1 16,1 3 1-16,-8 1 0 15,-2 4-7-15,-13 1-14 16,-8 3-10-16,-9 2-43 16,-6-1-22-16,-7-1-70 15,-1-5-58-15,-3-11 122 16</inkml:trace>
  <inkml:trace contextRef="#ctx0" brushRef="#br0" timeOffset="37903.15">15939 10945 1018 0,'-18'-8'85'15,"8"-2"46"-15,6 1-46 0,7-4-19 16,1 0-25-16,5-2-16 15,3-1-4-15,2 0-8 16,2-3 2-16,3-3 5 16,1-3-1-16,6 2-8 15,-1-2-4-15,3 5-6 16,1 3-1-16,-1 4 0 16,3 8-1-16,0 6 1 15,0 5 0-15,0 9 0 16,-1 5 1-16,-2 2-1 15,1 0-19-15,-5-6-83 16,-2-2-94-16,5-14 102 0</inkml:trace>
  <inkml:trace contextRef="#ctx0" brushRef="#br0" timeOffset="39004.37">17775 9100 785 0,'-6'-2'64'15,"4"2"70"1,2 0-62-16,2 0-2 0,4 1-7 15,-2-1-15-15,-2-2 0 16,0-4 4-16,-2 1-4 16,-2-4-3-16,2 0-7 15,-1-1-11-15,-3 2-6 0,-1 1-13 16,-3 4-3-16,0 3-2 16,-1 2 0-16,-5 3 4 15,-1 1 7-15,3-1 11 16,-1 1 5-16,4-1 2 15,2-1-4-15,4-1-11 16,0 0-5-16,-1-1-3 16,4-2 0-16,0 1 6 15,0 0 2-15,0-1 4 16,0 1 4-16,0 0 0 16,-3 2-2-16,-1 0-4 15,-1 1-3-15,-1 3-8 16,-3-1-2-16,-6 2-1 15,-3 1-1-15,-4 0 0 16,-2 1 0-16,-1-2-1 16,-1 1 0-16,3-4-1 0,1-1 0 15,0-1-1-15,-1-4 1 16,-3 0 0-16,0 1-1 16,3-1-1-16,2 1 0 15,0 1-1-15,5 0-11 16,7 2-72-16,2 2-71 15,18-8 81-15</inkml:trace>
  <inkml:trace contextRef="#ctx0" brushRef="#br0" timeOffset="39597.56">17367 9268 52 0,'-10'-6'3'0,"-4"0"-1"16,2 3 0-16,1 0-2 15,-3-1 0-15,5-2 1 16,4-2 0-16,1-2-1 0,5 0 1 16,-1-3-2-16,0 1 0 15,3 0 0-15</inkml:trace>
  <inkml:trace contextRef="#ctx0" brushRef="#br0" timeOffset="40105.11">17311 9101 194 0,'-2'2'66'16,"-3"-1"56"-16,1 0-17 15,-1-1-7-15,4 0-2 16,1-1 1-16,0 0 8 15,0 1-1-15,-1 1-18 16,-3 3-13-16,-4 6-29 16,-3 2-9-16,-7 7-9 0,-4 4-3 15,-7 7-4-15,-6 1-3 16,-4 4-6-16,0 0-3 16,0-3-3-16,3 2 0 15,10-8 1-15,0-4 0 16,13-5 14-16,5-6 11 15,9-5 31-15,8-3 12 16,11-3-3-16,12-4-11 0,10-1-32 16,9 0-13-16,4-4-11 15,2 1-1-15,-2-1-1 16,-6 2 0 0,-9 2-29-16,-4 3-38 0,-14 4-140 15,-7 6 118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25T14:00:36.1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64 6039 1112 0,'-12'3'31'0,"2"1"-7"0,3-1-10 16,4 0 27-16,0 4-18 16,0 1-15-16,-2 2 6 15,1-2 23-15,-3-2 10 16,0-1 10-16,1-1-7 15,-2 5-25-15,4 0-12 16,0 6-12-16,1 3-1 0,2 8 0 16,4 5 0-16,3 14-4 15,3 8 1-15,7 16-1 16,-1 9 1-16,0 14 2 16,1 4 1-16,-5 11 1 15,-1 3 2-15,-3 7 3 16,-1 1 4-16,-1 5 4 15,-2-1-1-15,1 5-2 16,-3-2-5-16,-1 6-5 16,-3 1 1-16,-5 1 0 15,-1 2 0-15,-5-4 0 16,1 1 1-16,-6-1-2 16,3 4 0-16,-3-4 1 15,1 0 0-15,-1-3 1 16,5-8 0-16,-4-12 0 15,3-4 2-15,4-22-1 0,7-7-1 16,4-16-11-16,4-11-19 16,-6-23-45-16,0-4-41 15,3-20-246-15,-2 4 223 16</inkml:trace>
  <inkml:trace contextRef="#ctx0" brushRef="#br0" timeOffset="812.34">11818 8340 1289 0,'-33'2'50'16,"2"0"-4"-16,5-1-27 0,4-2 7 15,8-1-15-15,-2 0-3 16,9-1 3-16,6 3 2 0,-3-3-3 16,4-2-4-16,11 1-8 15,-1 3-3-15,13 0-1 16,7 2-1-16,9 4 1 15,9-1 1-15,11 1 5 16,8 1 5-16,6-6 9 16,4 0 5-16,4-1 1 15,2 0-1-15,9 1-2 16,1 2 1-16,2-4 3 16,3 2 0-16,2 0-4 15,3-3-4-15,5 8-8 16,-1 1-1-16,7-2-3 15,-5 0 0-15,7-1-1 16,3-3 2-16,2-3 0 16,7 0 0-16,2-8 3 15,-1 3 4-15,-3-3 11 16,1 2 5-16,2-2 2 0,-2 2-3 16,1 2-10-16,3 5-2 15,-1 2 0-15,-2-2 0 16,4 11 1-16,-6-6-3 15,3 8-2-15,-1 1 0 16,0-6 0-16,2 5 1 0,-6-4 6 16,4-5 2-16,-3 6 2 15,-3-5-2-15,-4 0-7 16,-2 7-3-16,-7-10-5 16,-11 0-4-16,-5 0-39 15,-5 4-34-15,-13-7-134 16,5 0-249-16,-16-11 273 15</inkml:trace>
  <inkml:trace contextRef="#ctx0" brushRef="#br0" timeOffset="4653.88">14022 7026 233 0,'-6'-2'19'15,"1"-1"31"-15,3 5-62 16,-3-1 1-16,2-5 1 16,-4-3 2-16,0-1 7 15,1-7 0-15,0 3-1 16,0 1 0-16,4-1 2 15,-1 3 0-15,3 4 9 16,0 4 8-16,0 0 18 16,0 0 16-16,0-4 34 15,3 3 15-15,0 2 22 16,2-3 3-16,0 3-17 16,-1-4-10-16,-1 1-19 0,2 1-13 15,-3-5-21-15,2 5-11 16,2-1-20-16,0-5-3 15,-1 3-2-15,2 2 0 16,-1-1-3-16,2 3-2 16,4-4-2-16,1 2-2 15,1 2-1-15,2 4 0 16,0 4-1-16,3 3 0 0,-2 4 1 16,1-3-1-16,9 6 2 15,-9-2 0-15,6 2 1 16,5 6 2-16,-12-6 0 15,8 7 1-15,-3 1-2 16,-6 0 0-16,9 8-2 16,-3-1 1-16,0 4-1 15,3 4 0-15,-2 2 1 16,5 5-1-16,-1-1 1 16,-1 0-1-16,6-3 0 15,-1 0 0-15,-1 0 0 16,0 1 0-16,-2 2 1 15,-4-1-1-15,1 4 0 16,-5 0 1-16,1 5 0 16,-2 1 1-16,-3 0-1 15,2 4 0-15,-2-6 0 0,1 2 0 16,2 3-1-16,0-3 0 16,2 8 1-16,-1 1-1 15,6-2 1-15,-4 3 2 16,0-4 2-16,0 0 2 15,0 1-1-15,1-8 1 16,-4 1 0-16,3-2 3 0,-9-11 5 16,4 3 3-16,0-17 10 15,-2 0 1-15,4-5-1 16,0-1-5-16,7-5-9 16,-4-9-1-16,4-4 1 15,-2-6 0-15,3-6-2 16,2-3-4-16,1-5-5 15,-2-1 0-15,-3-7 0 16,-2-7-1-16,-2-3 1 16,2 1 0-16,2-6-2 15,-2-3 0-15,2-12-6 16,-5-6-2-16,0-6-4 16,0 4-2-16,1-4 0 15,1-1 0-15,1 1 1 16,6 4 2-16,0-4 5 15,1 2 1-15,-2-5 2 16,0-3 1-16,2 3 1 0,-1-1-1 16,1-5 1-16,4 0 0 15,-6 1 1-15,0-2 0 16,2 9 1-16,-8-1-1 16,4 4 1-16,2 1-1 15,0 1 2-15,2 5 0 16,2-3 1-16,-1 4 0 0,1 9-1 15,0-5-1-15,2 13-1 16,1-3 0-16,1 2-1 16,-1 4 0-16,2-3 0 15,0 5-1-15,2 1 0 16,3 5 0-16,-1 3 0 16,-2 5 0-16,-4 6 0 15,5 4 0-15,-9 7-1 16,2 1-2-16,-3 6 0 15,-12-2-2-15,4 7-1 16,0 5 0-16,-2 2-4 16,1 6-1-16,-1 5-1 15,1 0 2-15,2 11 3 16,-1-2 3-16,-2 7 2 16,4-3 2-16,-1 4 1 15,-1 4 1-15,2 4 2 0,4 10 0 16,-5-3 0-16,5 6-2 15,-14 0 0-15,8 8 0 16,-4-6-1-16,-2 4 1 16,6 2-1-16,-7-5 1 15,2 11 0-15,0-1 0 16,1 3 1-16,3 2 2 0,-2 3 2 16,5 4 2-16,-2 5 1 15,0 1-1-15,3 6 0 16,4-1-2-16,0 1-2 15,-1 7 1-15,1-12 12 16,-7-6 3-16,7-6 0 16,-1-10 1-16,6 0-16 15,3-3-2-15,3-23-4 16,6-2-21-16,0-20-81 16,9-9-99-16,0-10 105 15</inkml:trace>
  <inkml:trace contextRef="#ctx0" brushRef="#br0" timeOffset="6317.12">14062 8479 409 0,'0'-4'42'16,"0"3"5"-16,3-2 1 15,0-1-25-15,1 0-17 16,-2-3-5-16,-2 1 0 16,0-2-1-16,-1 3 0 0,0-2 0 15,0 2 0-15,1 5 3 16,-3-1 2-16,3 0 16 16,-1 0 12-16,-9-6 26 15,10 7 8-15,0-1-11 16,-4-9-10-16,1 4-28 15,-1-3-9-15,4 1-8 16,0-3-1-16,2 1-2 16,0 2 0-16,1-1-1 15,1 2 0-15,0-1-6 16,0 0-1-16,2 1 1 16,-2 3 0-16,6-1 7 15,-1 1 1-15,-2 0 1 16,4-2 1-16,-6 2 2 15,-1-3 2-15,-4 6 6 16,8-2 5-16,-7 4 10 0,3 3 4 16,-1 1 1-16,-3-4 0 15,-1 1 2-15,-4-1 1 16,4 1-1-16,-5 2-1 16,3 3-6-16,-3-4 3 15,0 3 10-15,-2 0 6 16,-2 2 12-16,-2 2 2 0,-4-1-6 15,2 0-5 1,-2 2-20-16,5 0-10 16,-1 1-13-16,1 4-3 0,2-9-4 15,-2 2-10-15,1-4-22 16,3-3-15-16,0-1-41 16,5-1-19-16,1-1-37 15,-6-3-16-15,4 1-11 16,2 3-6-16,1 0 107 15</inkml:trace>
  <inkml:trace contextRef="#ctx0" brushRef="#br0" timeOffset="7571.02">13996 8332 277 0,'1'8'64'16,"0"-6"65"-16,-1 6-25 15,0-6-53-15,-2-1-12 16,-1 5-23-16,3-4-11 16,0 1-14-16,0-3-5 0,0-5-1 15,0-1 1-15,1 2 11 16,-1-3 3-16,4 1 0 15,-1 2 0-15,3-4 0 16,2 1 3-16,0-3 3 16,2-3 1-16,2-6-1 15,4-1-1-15,2-7-2 16,3-4-1-16,3-1 0 16,1-2 1-16,4-2-2 15,0 1 0-15,0-5-1 16,3 5 0-16,-2-6 0 15,0-3 1-15,3-1-1 16,-5-3 0-16,4 8 2 16,0 0 0-16,-1 6 3 15,-1-2 3-15,5 0 6 16,-1 1 5-16,7 0 11 0,-5-1 1 16,-2 1-3-16,-2-4-6 15,-2 6-11-15,4 1-3 16,-3 1 2-16,6 4 4 15,-6-2 3-15,0 1 1 16,1 5-2-16,0 3-4 16,2 2-4-16,-6 0-2 15,-1 4-4-15,-3 0 0 0,-4 2-2 16,7 6 1-16,-9-1-1 16,1 1 1-16,1 1-1 15,-4 2 0-15,3 2-1 16,-1 1 1-16,1 3-2 15,1 1 1-15,-2 5 1 16,2 1-1-16,0 5 1 16,1 2 0-16,4 3 2 15,0 3 0-15,-1 0 0 16,0 4-1-16,1 1 0 16,-10-2 0-16,6 5 4 15,4 2 4-15,-5 1 6 16,8 9 2-16,-7 0-1 15,-4 0-3-15,-1 7-4 16,-1-3-3-16,1 3-2 0,2 7-1 16,5-6-1-16,0 1 0 15,1-4-1-15,-1-6 1 16,0 0-1-16,6 0 1 16,-5-1 0-16,-1-2 2 15,9 5 2-15,-13-1 2 16,7 7 0-16,-3-3 1 0,-4 0 0 15,5 6 1-15,-6 2 3 16,-1 4 5-16,-1 6 4 16,-2 3 1-16,6 0-5 15,0-4-4-15,6-1-10 16,1-5-2-16,6-4-1 16,4 4 0-16,8-11-1 15,-4-1-2-15,5-10 0 16,-9-5 0-16,6-10 1 15,4-9 1 1,5-10 2-16,10-7 3 0,-1-17 4 16,-4-5 1-16,4-12 4 15,-7-6 1-15,0-5 0 16,2 0-1-16,-4-5-4 16,-5-11-1-16,8-5-4 15,-5-6-1-15,-4-12-1 16,7 9-1-16,-3-4-1 0,2 0 0 15,8-2-1-15,2-3 0 16,2 0 0-16,0-6 0 16,6 6-1-16,-5 1 1 15,3 10-1-15,7 10 0 16,1 14-1-16,-3 4 0 16,10 12-2-16,1 10 1 15,12 6-10-15,10 12-33 0,1 0-172 16,-1 1 142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4-25T14:02:58.8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121 2858 798 0,'-1'16'17'16,"2"2"-17"-16,4 3-1 0,2-1 2 15,-1 1 10-15,0-2 20 16,-3-2 16-16,-2 0 41 16,-1-2 3-16,0 3 0 15,1 0-9-15,0-2-34 16,-1 7-10-16,2 3-13 16,1 6-1-16,-1 9-2 15,2 1 1-15,0 6-1 16,-3 0-6-16,3 9-6 15,-2-5-1-15,5-2-8 16,-1-5 1-16,5-11-3 0,0-3-33 16,1-20-153-16,4-6-115 15,7-26 146-15</inkml:trace>
  <inkml:trace contextRef="#ctx0" brushRef="#br0" timeOffset="504.78">6728 2679 1405 0,'-11'22'-3'0,"-5"9"-66"15,-1 6 17-15,-12 10 45 16,-3 0 4-16,-8 2 25 16,-4 2 21-16,-2-5 14 15,5 0-2-15,-1-9-22 16,4-2-15-16,8-7-18 16,-4-2 0-16,10-7-1 15,-1-5 1-15,3-5 1 0,8-4 0 16,3-3-1-16,0-1 0 15,4-2-1-15,1 1-1 16,2 2-4-16,4 1 5 16,8 1-2-16,2 2-1 15,8-1 4-15,3 1-3 16,5 4 1-16,3 0 0 16,5 4 2-16,1 5 1 15,-3 4 13-15,3 5 4 0,-10 5 5 16,-2 4-2-16,-1 5-10 15,-11 1-4-15,-2 3-4 16,-1-2-10-16,-8-7-73 16,3-4-119-16,1-15 114 15</inkml:trace>
  <inkml:trace contextRef="#ctx0" brushRef="#br0" timeOffset="868.38">6858 3102 1879 0,'-8'5'31'15,"15"9"-20"-15,7-2-58 0,7-4 38 16,3-5 7-16,2-3 7 16,-4-9-1-16,10-1-4 15,8 5 0-15,-1-14-10 16,5 1-2-16,1-9-6 15,5-2-10-15,-3 3-16 16,1 3-9-16,-3 7-37 16,-3 2-40-16,-2 7 79 15</inkml:trace>
  <inkml:trace contextRef="#ctx0" brushRef="#br0" timeOffset="1083.23">7033 3411 1923 0,'42'7'22'0,"16"1"-63"15,19-7 3-15,4-8-13 16,-1-10-43-16,-11-5-22 15,-12-11-178-15,-7-4 179 16</inkml:trace>
  <inkml:trace contextRef="#ctx0" brushRef="#br0" timeOffset="1667.91">7872 3025 1660 0,'26'-16'17'0,"6"-3"-51"0,10-3 0 0,13-5 26 0,1 2 3 0,-3 0 4 16,-6 2 2 15,-13 6 4-31,-9 6 1 0,-13 11 0 0,-4 9-1 0,-12 22-18 0,-9 16-15 31,-17 24-13-31,-10 9-2 0,-21 8 20 0,-3-5 13 0,1-13 16 16,8-6 3-1,16-15 0-15,5-8-2 16,11-15 10-16,7-2 18 0,9-24 9 16,5-8 0-16,9-14-13 15,2-15-19-15,6-5-11 16,3-3-2-16,9 3-2 15,1-1-1-15,-2 15-2 16,5 7-5-16,-12 16-15 16,-3 9-4-16,-12 22-10 15,-6 9-21-15,-9 17-41 16,-2 4-29-16,-5-7-55 16,1-7-60-16,10-24 148 0</inkml:trace>
  <inkml:trace contextRef="#ctx0" brushRef="#br0" timeOffset="1890.32">8490 2854 1942 0,'-5'30'6'0,"8"8"-70"16,4 3-16-16,6 2 49 15,4 4 0-15,-5-7 17 16,0-1 7-16,-1-6 2 16,-4-11 7-16,-5-8-61 15,1-4-46-15,-3-9-168 16,0-6 141-16</inkml:trace>
  <inkml:trace contextRef="#ctx0" brushRef="#br0" timeOffset="2119.01">8817 2800 1885 0,'-10'55'1'16,"5"14"-46"-16,4 12-41 15,4 6 51-15,6-2-14 16,-4-13 2-16,4-9 1 15,-3-16 26-15,3-9 14 0,-6-16-34 16,0-2-32-16,-9-15 38 16</inkml:trace>
  <inkml:trace contextRef="#ctx0" brushRef="#br0" timeOffset="2388.19">8169 3122 1831 0,'41'-25'26'16,"6"-9"-52"-16,28-8 9 16,2-6 6-16,8 5 3 15,-7 5 3-15,-15 7 2 16,-11 3 3-16,-16 8 2 15,1 5 1-15,-5 10-4 0,-4 1-20 16,-3 16-51-16,-1 8-28 16,-3 11-40-16,0 10-9 15,-2-4-133-15,2 1 175 16</inkml:trace>
  <inkml:trace contextRef="#ctx0" brushRef="#br0" timeOffset="2669.02">9418 2675 1397 0,'-30'63'121'0,"13"13"286"16,6 6-481-16,4 14 59 15,-3-6 16-15,-3 8 7 16,-10-5 8-16,-2-4 13 16,-2 1 3-16,-2-11-4 15,1-3-7-15,-2-15-37 16,2-3-28-16,4-15-99 16,-5-11-91-16,6-12 127 0</inkml:trace>
  <inkml:trace contextRef="#ctx0" brushRef="#br0" timeOffset="3221.08">9545 3420 1432 0,'2'-1'20'15,"2"-2"-5"-15,12-5-52 16,2-4 27-16,5-8 22 16,0-4 17-16,2-9 39 0,3-4 13 15,6-10-3-15,5 3-11 16,7 3-39-16,-2-1-14 16,-1 10-10-16,0 0-2 15,-9 11-2-15,0 4 0 16,-4 21-2-16,-7 7-3 15,0 19 6-15,0 13 8 16,-3 9 8-16,6 7 4 0,4 5-4 16,0 0-6-16,5-3-5 15,-2 0 0-15,0-9 1 16,-6-5 0-16,6 0 0 16,-7-17-1-16,0 0-1 15,1 1-2-15,-14-17-12 16,5 9-18-16,-7-11-70 15,-5-5-54-15,-4-14-230 16,-4-13 217-16</inkml:trace>
  <inkml:trace contextRef="#ctx0" brushRef="#br0" timeOffset="3448.57">10164 3452 1872 0,'-22'11'36'16,"1"3"-39"-16,0 5-17 15,4 14 14-15,-5-5 2 16,-5 6 10-16,-2 2 4 16,2-9-1-16,0 6 2 15,1-11-12-15,-1-4-23 16,-7-8-135-16,-2-4-240 0,-9 2 229 15</inkml:trace>
  <inkml:trace contextRef="#ctx0" brushRef="#br0" timeOffset="11196.83">13698 5727 819 0,'2'0'36'0,"-2"0"52"0,9-4-103 15,3-3 7-15,5-4 27 16,0-1 5-16,-5-5 12 16,-1 0 7-16,-5-6-11 15,3-2 1-15,6-1-9 16,1-4-7-16,5 1-10 15,-3-5-4-15,2-4-3 16,2 1 0-16,2-4 0 16,4 1 1-16,-6 4 1 15,-3 0-1-15,-1 3 1 16,-1 2 0-16,0 5-1 16,-1 3 0-16,0 2-1 15,-1-1 1-15,-1 4 0 0,1 1 0 16,-5 5 0-16,1 5 0 15,0-7-1-15,2 6 0 16,8-3 0-16,-3-5 0 16,6 1 0-16,-2-5-2 15,1-3 2-15,4 6 1 16,2 1 1-16,0 0 3 0,-3 5 8 16,-2-1 4-1,-5 7 7-15,-2 0 3 0,-2 4 1 16,0 2-4-16,2 5-6 15,0-1-7-15,1 2-8 16,-1 0-1-16,3 2-2 16,0-1 0-16,1 6-1 15,-1 0 1-15,-2 5-1 16,-2 2 1-16,-1-1 0 16,-3 3 1-16,-4-2-1 15,5 1 0-15,2 6 1 16,-1-1 2-16,-2 2 5 15,0-1 5-15,-5-3 5 16,0 0 1-16,3 4-5 16,-3-1-4-16,1 3-6 15,2 4-1-15,-3 2-2 16,3 2-1-16,2-1 0 0,1-5-1 16,1-2 0-16,2 0 0 15,0-5-1-15,4 5 1 16,0-5-1-16,4-3 0 15,3 0 2-15,-2-5-1 16,4 1 1-16,-6-1 1 16,-1-1 0-16,-3-1 1 15,-3 1 1-15,-4-2-1 0,3 1 0 16,-2-2 0-16,0-6-1 16,-1 4 0-16,2-9 1 15,1 2 0-15,2-4 0 16,0-5 1-16,-1 1-1 15,-2-1 0-15,2 2 0 16,-3-4 0-16,2-1 0 16,-2-2 0-16,4-7-1 15,1 2 0-15,-1-3 2 16,6-4 2-16,-8-4 4 16,3-1 0-16,-4-5-1 15,3 0-3-15,4 1-2 16,-8-9-1-16,9 9-1 15,-5-1 1-15,3 2-1 16,-3 3 0-16,-1-6-1 16,-2 0 1-16,5 0-1 0,0 1 0 15,-1 0 1-15,-1-1-1 16,1 4 1-16,-1-1 0 16,0 5 0-16,2 4-1 15,-2-4 0-15,1 6 0 16,5 2 0-16,-1-8-1 0,3 10 0 15,-2-7 1-15,-3 4-1 16,0 5 0-16,4 0 0 16,-2 4 0-16,1-1 1 15,-1 1 0-15,-5 0 0 16,0 0 0-16,-2 3 0 16,2-1 0-16,-2 3-1 15,-2 1 1-15,-1 4 0 16,-1-1-1-16,1 3 1 15,0 4 0-15,3-4 0 16,2 7 0-16,3-1 0 16,1 4 0-16,-2-2 0 15,1-4 0-15,4 7 0 16,-6-6 0-16,1 7 0 16,5 6 1-16,-11 0 0 15,2 1 0-15,-2 5 3 0,-1 1 0 16,2-1 4-16,1 4 0 15,2-1 0-15,-2 1-1 16,-2-1-2-16,-2 1 1 16,1-2-2-16,-2-2 0 15,2 5 0-15,-1-5-1 16,-3 1 0-16,3 3 0 16,0-3 0-16,-4 1 0 15,3 1 1-15,-3-6-1 16,0-1-1-16,2-1 0 0,-1-3-1 15,2-2 1-15,2-4-2 16,0-2 1-16,-1-2-1 16,4-1 0-16,0 1 1 15,1 0 1-15,-4 0 0 16,3 0 2-16,-7-3 4 16,-1-2 4-16,1 0 2 15,-1-2 1-15,1-2 3 16,2 3 0-16,-3-2 0 15,-1-2-2-15,-3 3-7 16,-1-3-3-16,-2 2-5 16,0 1-4-16,-1-3-25 15,-4 3-11-15,0 3-15 16,5 0-2-16,0 5 12 16,4-5 7-16,-1 0 3 0,0 3-16 15,1-8-91-15,5 4-132 16,2-5 152-16</inkml:trace>
  <inkml:trace contextRef="#ctx0" brushRef="#br0" timeOffset="12450.12">14555 5007 213 0,'-15'-1'13'0,"2"1"30"16,1-3 9-16,8 4 41 15,-4-5 16-15,2-4 18 16,4 0 4-16,-3-9-9 16,1 2-12-16,2 1-36 15,0 0-17-15,0 3-26 16,2-2-8-16,-1 1-12 16,1 0-4-16,0 3-6 0,1 3-1 15,1 6-3-15,1-2-1 16,3 6-3-16,3 4 1 15,4 4 0-15,0 1 2 16,-1 5 1-16,3 3 2 16,-2-2 1-16,-2-2 0 0,-10-2 2 15,2 3 1-15,-13 0 7 16,-2 0 9-16,-7 3 17 16,-7-4 11-16,1-1 26 15,1 0 4-15,4-6-4 16,3-5-11-16,5-7-32 15,4-5-16-15,8-7-16 16,1 0-4-16,8-8 0 16,3 4 2-16,0-6 1 15,4-1 0-15,0 6 0 16,0-1 0-16,0 8-8 16,-3 3-11-16,-3 6-31 15,-4 4-19-15,-1 7-45 16,3 5-44-16,4 0 94 15</inkml:trace>
  <inkml:trace contextRef="#ctx0" brushRef="#br0" timeOffset="12968.04">15108 4601 877 0,'-1'-10'43'0,"5"5"65"16,7-2-130-16,3 1 11 15,0 4 6-15,-7-6 5 16,2 1 5-16,-1 6 35 16,-1-3 7-16,-2 4 3 15,-5 1-4-15,6 1-32 16,0 1-12-16,5 4-4 0,5-1-3 15,4 11 0-15,4 2 1 16,3 9 6 0,2 3 4-16,-2-2 18 0,-1 1 5 15,-4 1 8-15,-3 3 8 16,-6 4-2-16,-6-2-3 16,-6 4-10-16,2-1-8 15,-8-9-17-15,3 3-7 0,-5-11-29 16,1-6-28-16,2-1-126 15,-3-8-145-15,5-2 184 16</inkml:trace>
  <inkml:trace contextRef="#ctx0" brushRef="#br0" timeOffset="13218.6">15495 4879 1083 0,'-25'8'91'0,"1"7"168"16,-1 1-299-16,-2 14-8 16,-3-2 12-16,-3 3 3 15,-4 3 23-15,-2-10 22 0,3-3 1 16,2-5-1-16,3-2-2 15,2-5-14-15,2 1-35 16,9-3 25-16</inkml:trace>
  <inkml:trace contextRef="#ctx0" brushRef="#br0" timeOffset="13605.94">15827 4730 1297 0,'-4'2'24'0,"3"3"-14"0,2 1-35 15,5 0 25-15,0 0 4 16,4-3 19-16,0-1 24 16,5-5 31-16,1-3 5 15,0-3-15-15,2-3-23 16,2 2-38-16,5-1-10 15,1 4-26-15,-6 3-17 16,-6-3-70-16,-1 3-79 16,2-2 111-16</inkml:trace>
  <inkml:trace contextRef="#ctx0" brushRef="#br0" timeOffset="14183.74">14375 4904 1078 0,'10'-1'8'16,"3"-4"-31"-16,10-1-3 16,6-5 20-16,7-5 2 15,7-1 4-15,5-3 35 16,2 2 14-16,-1 2 6 16,6 3-2-16,0 2-32 0,1 4-41 15,-1 1-226-15,2 0 172 16</inkml:trace>
  <inkml:trace contextRef="#ctx0" brushRef="#br0" timeOffset="30040.83">16779 8500 229 0,'-3'0'30'16,"-1"0"34"-16,-6 2-39 15,6 2-15-15,-5 3 5 16,6 0 10-16,1-5 20 16,2-1 15-16,5-1 10 15,4-3-10-15,-1-2-20 16,4-2-15-16,-1 0-17 0,-2 0-4 15,1 0-3-15,1 3-1 16,1-1 0-16,2-1 0 16,1 1 0-16,2 0 0 15,1-3 0-15,2 2-1 16,0-2 1-16,1 2-1 16,-2 3 1-16,2-2 2 15,-4 3-1-15,1 1 0 0,-7 1-1 16,0 2-1-16,-7 2 1 15,1-1 2-15,-4 3 7 16,-2 1 1-16,-6 4-4 16,-2 2-6-16,-4 3-26 15,0 2-1-15,-2-2 1 16,3 0 6-16,3-4 21 16,0-2 3-16,4-3 1 15,3-1-1-15,3 0-1 16,3-2 1-16,4-3 4 15,2-1 5-15,3-1 8 16,2-2 4-16,-1-2-1 16,-1 2-1-16,-2 0-13 15,1 1-5-15,-2 2-9 16,-3 0-17-16,2 2-113 16,-2 1 90-16</inkml:trace>
  <inkml:trace contextRef="#ctx0" brushRef="#br0" timeOffset="32824.04">15672 8019 150 0,'0'-27'43'16,"0"0"36"-16,3 0-17 16,-2 4-35-16,-1 2-13 15,1 4-14-15,-1 6-4 0,-1 1-33 16,-2 4-23-16,0 4 31 15</inkml:trace>
  <inkml:trace contextRef="#ctx0" brushRef="#br0" timeOffset="33345.75">15664 8226 117 0,'-6'50'24'0,"3"1"17"15,-3 0 1-15,6 3-8 16,0 1-5-16,4 2-11 16,3 2 0-16,2 1-9 15,1-1 0-15,-2-4-1 16,1-1-1-16,0-3-3 16,2 0-3-16,1 1-1 0,-1-3 1 15,1 4-1-15,-4 0 1 16,-2 5-1-16,-1 3 0 15,-6 1-1-15,-3 6 0 16,-8 2 0-16,-4 3 0 16,1 4 1-16,0 3 1 15,4 0 0-15,3-1 0 0,4-6-1 16,2-3 1 0,2-4-1-16,2-3 1 0,3-6 3 15,0-3 0-15,2-8 5 16,1-1 11-16,1-2 0 15,2-2 0-15,-4 1-5 16,4 0-11-16,-6 2 0 16,-1-1 0-16,-1-1 2 15,0-3 0-15,0-9 6 16,1-3 3-16,-2-10 7 16,4 4-1-16,-3-10-13 15,-1 0-11-15,-2-4-25 16,1-5-11-16,2-4-15 15,-1-2-9-15,1-13-42 16,0-3 61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04CB548-250C-47EA-91D9-F0C9F6026E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999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in Chapter 33 now.  It used to be in chapter 30 and </a:t>
            </a:r>
            <a:r>
              <a:rPr lang="en-US" dirty="0" err="1"/>
              <a:t>pg</a:t>
            </a:r>
            <a:r>
              <a:rPr lang="en-US" baseline="0" dirty="0"/>
              <a:t> 37 of my notes.  </a:t>
            </a:r>
          </a:p>
          <a:p>
            <a:r>
              <a:rPr lang="en-US" baseline="0" dirty="0"/>
              <a:t>CT-5 from chapter 30 can now be used for 34.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mpere’s law says that integral of b dot ds =</a:t>
            </a:r>
            <a:r>
              <a:rPr lang="en-US" baseline="0" dirty="0"/>
              <a:t> mu zero times I, where I is the total current through any surface bounded by the closed path s.</a:t>
            </a:r>
            <a:endParaRPr lang="en-US" dirty="0"/>
          </a:p>
          <a:p>
            <a:r>
              <a:rPr lang="en-US" dirty="0"/>
              <a:t>See Fig 34.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9399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mpere’s law says that integral of b dot ds =</a:t>
            </a:r>
            <a:r>
              <a:rPr lang="en-US" baseline="0" dirty="0"/>
              <a:t> mu zero times I, where I is the total current through any surface bounded by the closed path 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907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in Chapter 33 now.  It used to be in chapter 30 and </a:t>
            </a:r>
            <a:r>
              <a:rPr lang="en-US" dirty="0" err="1"/>
              <a:t>pg</a:t>
            </a:r>
            <a:r>
              <a:rPr lang="en-US" baseline="0" dirty="0"/>
              <a:t> 37 of my notes.  </a:t>
            </a:r>
          </a:p>
          <a:p>
            <a:r>
              <a:rPr lang="en-US" baseline="0" dirty="0"/>
              <a:t>CT-5 from chapter 30 can now be used for 34. 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mpere’s law says that integral of b dot ds =</a:t>
            </a:r>
            <a:r>
              <a:rPr lang="en-US" baseline="0" dirty="0"/>
              <a:t> mu zero times I, where I is the total current through any surface bounded by the closed path s.</a:t>
            </a:r>
            <a:endParaRPr lang="en-US" dirty="0"/>
          </a:p>
          <a:p>
            <a:r>
              <a:rPr lang="en-US" dirty="0"/>
              <a:t>See Fig 34.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8914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E7F27-47DB-D94D-995F-E3088F8069A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2628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E7F27-47DB-D94D-995F-E3088F8069A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8387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thing with y = x^2.  y = (x-3)^2.</a:t>
            </a:r>
            <a:r>
              <a:rPr lang="en-US" baseline="0" dirty="0"/>
              <a:t>  y = (x-t)^2.</a:t>
            </a:r>
          </a:p>
          <a:p>
            <a:r>
              <a:rPr lang="en-US" baseline="0" dirty="0"/>
              <a:t>Note there are other polarization (ex diagonal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9347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4721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7322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04CB548-250C-47EA-91D9-F0C9F6026E3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7521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B4A1D-8005-4526-B29E-12B9D8E640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6211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A230F-B621-4674-87CE-EDB6066D1D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995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D5088-FB67-424E-97CD-C5B65BAF1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221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7CA0C-FA54-4F59-A9F4-C78AADFE56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20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B6DCC-C8AF-4E48-B3D5-B90E411BAE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762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1500C-8AD7-4DBF-83A9-D4AA678B88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569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351393-A79C-452A-B566-69C7C7AE0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0879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9E9E8-C2F5-457A-AD1A-D187B34698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67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5F0E49-ECB8-4832-8627-2652C63937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1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DF68EA-E5AF-4B8E-9A24-7C5C436145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345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337B1-CB63-4C86-929C-544FDC656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661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CC76C1BF-A3D5-4141-9382-FBFCCB2DD1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8.gif"/><Relationship Id="rId7" Type="http://schemas.openxmlformats.org/officeDocument/2006/relationships/image" Target="../media/image19.wmf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10" Type="http://schemas.openxmlformats.org/officeDocument/2006/relationships/image" Target="../media/image21.gi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customXml" Target="../ink/ink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8.gi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1.wmf"/><Relationship Id="rId2" Type="http://schemas.openxmlformats.org/officeDocument/2006/relationships/notesSlide" Target="../notesSlides/notesSlide8.xml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8.wmf"/><Relationship Id="rId5" Type="http://schemas.openxmlformats.org/officeDocument/2006/relationships/image" Target="../media/image12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3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6.wmf"/><Relationship Id="rId17" Type="http://schemas.openxmlformats.org/officeDocument/2006/relationships/customXml" Target="../ink/ink9.xml"/><Relationship Id="rId2" Type="http://schemas.openxmlformats.org/officeDocument/2006/relationships/image" Target="../media/image18.gif"/><Relationship Id="rId16" Type="http://schemas.openxmlformats.org/officeDocument/2006/relationships/image" Target="../media/image3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jpe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image" Target="../media/image7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.png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customXml" Target="../ink/ink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png"/><Relationship Id="rId4" Type="http://schemas.openxmlformats.org/officeDocument/2006/relationships/customXml" Target="../ink/ink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/>
          <p:cNvSpPr>
            <a:spLocks noChangeArrowheads="1" noChangeShapeType="1" noTextEdit="1"/>
          </p:cNvSpPr>
          <p:nvPr/>
        </p:nvSpPr>
        <p:spPr bwMode="auto">
          <a:xfrm>
            <a:off x="838200" y="2286000"/>
            <a:ext cx="6858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Maxwell's Equations</a:t>
            </a:r>
          </a:p>
        </p:txBody>
      </p:sp>
      <p:sp>
        <p:nvSpPr>
          <p:cNvPr id="3" name="WordArt 2"/>
          <p:cNvSpPr>
            <a:spLocks noChangeArrowheads="1" noChangeShapeType="1" noTextEdit="1"/>
          </p:cNvSpPr>
          <p:nvPr/>
        </p:nvSpPr>
        <p:spPr bwMode="auto">
          <a:xfrm>
            <a:off x="228600" y="800100"/>
            <a:ext cx="68580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Electromagnetic Wav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895600" y="3352800"/>
            <a:ext cx="4191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rgbClr val="FF0000"/>
                </a:solidFill>
              </a:rPr>
              <a:t>Chapter 33</a:t>
            </a:r>
          </a:p>
        </p:txBody>
      </p:sp>
    </p:spTree>
    <p:extLst>
      <p:ext uri="{BB962C8B-B14F-4D97-AF65-F5344CB8AC3E}">
        <p14:creationId xmlns:p14="http://schemas.microsoft.com/office/powerpoint/2010/main" val="39959398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050" y="1593057"/>
            <a:ext cx="5972175" cy="440769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57350" y="944962"/>
            <a:ext cx="348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Warmup</a:t>
            </a:r>
            <a:r>
              <a:rPr lang="en-US" sz="3600" dirty="0">
                <a:solidFill>
                  <a:srgbClr val="FF0000"/>
                </a:solidFill>
              </a:rPr>
              <a:t> 20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C6632B3-EBCA-40C6-20FD-7CE2272D9821}"/>
                  </a:ext>
                </a:extLst>
              </p14:cNvPr>
              <p14:cNvContentPartPr/>
              <p14:nvPr/>
            </p14:nvContentPartPr>
            <p14:xfrm>
              <a:off x="1897200" y="2169000"/>
              <a:ext cx="6245280" cy="37350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C6632B3-EBCA-40C6-20FD-7CE2272D982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87840" y="2159640"/>
                <a:ext cx="6264000" cy="375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33471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ources of EM waves</a:t>
            </a:r>
          </a:p>
        </p:txBody>
      </p:sp>
      <p:sp>
        <p:nvSpPr>
          <p:cNvPr id="870407" name="Text Box 7"/>
          <p:cNvSpPr txBox="1">
            <a:spLocks noChangeArrowheads="1"/>
          </p:cNvSpPr>
          <p:nvPr/>
        </p:nvSpPr>
        <p:spPr bwMode="auto">
          <a:xfrm>
            <a:off x="228600" y="762000"/>
            <a:ext cx="86106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 charge at rest produces no EM wav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ere’s no magnetic fiel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A charge moving at uniform velocity produces no EM wav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Obvious if you were moving with the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An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accelerating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harge produces electromagnetic wav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onsider a current that changes suddenl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urrent stops – magnetic field diminish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hanging 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B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-field produces 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-fiel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hanging 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-field produces 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B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-fiel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You have a wave</a:t>
            </a:r>
          </a:p>
        </p:txBody>
      </p:sp>
      <p:grpSp>
        <p:nvGrpSpPr>
          <p:cNvPr id="870418" name="Group 18"/>
          <p:cNvGrpSpPr>
            <a:grpSpLocks/>
          </p:cNvGrpSpPr>
          <p:nvPr/>
        </p:nvGrpSpPr>
        <p:grpSpPr bwMode="auto">
          <a:xfrm>
            <a:off x="6019800" y="3200400"/>
            <a:ext cx="1066800" cy="266700"/>
            <a:chOff x="624" y="1440"/>
            <a:chExt cx="672" cy="168"/>
          </a:xfrm>
        </p:grpSpPr>
        <p:sp>
          <p:nvSpPr>
            <p:cNvPr id="134167" name="Line 19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68" name="Oval 20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69" name="Line 21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70" name="Oval 22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1" name="Line 23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0424" name="Group 24"/>
          <p:cNvGrpSpPr>
            <a:grpSpLocks/>
          </p:cNvGrpSpPr>
          <p:nvPr/>
        </p:nvGrpSpPr>
        <p:grpSpPr bwMode="auto">
          <a:xfrm>
            <a:off x="6019800" y="3352800"/>
            <a:ext cx="1066800" cy="101600"/>
            <a:chOff x="2016" y="1544"/>
            <a:chExt cx="672" cy="64"/>
          </a:xfrm>
        </p:grpSpPr>
        <p:sp>
          <p:nvSpPr>
            <p:cNvPr id="134162" name="Line 25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63" name="Oval 26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64" name="Line 27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65" name="Oval 28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66" name="Line 29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0472" name="Group 72"/>
          <p:cNvGrpSpPr>
            <a:grpSpLocks/>
          </p:cNvGrpSpPr>
          <p:nvPr/>
        </p:nvGrpSpPr>
        <p:grpSpPr bwMode="auto">
          <a:xfrm>
            <a:off x="6019800" y="2590800"/>
            <a:ext cx="3048000" cy="1905000"/>
            <a:chOff x="1296" y="2160"/>
            <a:chExt cx="1920" cy="1200"/>
          </a:xfrm>
        </p:grpSpPr>
        <p:sp>
          <p:nvSpPr>
            <p:cNvPr id="134151" name="Oval 15"/>
            <p:cNvSpPr>
              <a:spLocks noChangeArrowheads="1"/>
            </p:cNvSpPr>
            <p:nvPr/>
          </p:nvSpPr>
          <p:spPr bwMode="auto">
            <a:xfrm>
              <a:off x="1968" y="2160"/>
              <a:ext cx="1248" cy="12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4152" name="Group 50"/>
            <p:cNvGrpSpPr>
              <a:grpSpLocks/>
            </p:cNvGrpSpPr>
            <p:nvPr/>
          </p:nvGrpSpPr>
          <p:grpSpPr bwMode="auto">
            <a:xfrm>
              <a:off x="1296" y="2832"/>
              <a:ext cx="427" cy="336"/>
              <a:chOff x="672" y="2924"/>
              <a:chExt cx="427" cy="336"/>
            </a:xfrm>
          </p:grpSpPr>
          <p:grpSp>
            <p:nvGrpSpPr>
              <p:cNvPr id="134155" name="Group 51"/>
              <p:cNvGrpSpPr>
                <a:grpSpLocks/>
              </p:cNvGrpSpPr>
              <p:nvPr/>
            </p:nvGrpSpPr>
            <p:grpSpPr bwMode="auto">
              <a:xfrm rot="5400000">
                <a:off x="740" y="3044"/>
                <a:ext cx="288" cy="144"/>
                <a:chOff x="2736" y="1632"/>
                <a:chExt cx="288" cy="144"/>
              </a:xfrm>
            </p:grpSpPr>
            <p:sp>
              <p:nvSpPr>
                <p:cNvPr id="134158" name="Line 52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59" name="Line 53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60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61" name="Line 55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4156" name="Text Box 56"/>
              <p:cNvSpPr txBox="1">
                <a:spLocks noChangeArrowheads="1"/>
              </p:cNvSpPr>
              <p:nvPr/>
            </p:nvSpPr>
            <p:spPr bwMode="auto">
              <a:xfrm rot="5400000">
                <a:off x="864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134157" name="Text Box 57"/>
              <p:cNvSpPr txBox="1">
                <a:spLocks noChangeArrowheads="1"/>
              </p:cNvSpPr>
              <p:nvPr/>
            </p:nvSpPr>
            <p:spPr bwMode="auto">
              <a:xfrm rot="10800000">
                <a:off x="672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134153" name="Freeform 70"/>
            <p:cNvSpPr>
              <a:spLocks/>
            </p:cNvSpPr>
            <p:nvPr/>
          </p:nvSpPr>
          <p:spPr bwMode="auto">
            <a:xfrm>
              <a:off x="1296" y="2688"/>
              <a:ext cx="144" cy="336"/>
            </a:xfrm>
            <a:custGeom>
              <a:avLst/>
              <a:gdLst>
                <a:gd name="T0" fmla="*/ 0 w 144"/>
                <a:gd name="T1" fmla="*/ 0 h 336"/>
                <a:gd name="T2" fmla="*/ 0 w 144"/>
                <a:gd name="T3" fmla="*/ 336 h 336"/>
                <a:gd name="T4" fmla="*/ 144 w 144"/>
                <a:gd name="T5" fmla="*/ 33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4" h="336">
                  <a:moveTo>
                    <a:pt x="0" y="0"/>
                  </a:moveTo>
                  <a:lnTo>
                    <a:pt x="0" y="336"/>
                  </a:lnTo>
                  <a:lnTo>
                    <a:pt x="144" y="336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154" name="Line 71"/>
            <p:cNvSpPr>
              <a:spLocks noChangeShapeType="1"/>
            </p:cNvSpPr>
            <p:nvPr/>
          </p:nvSpPr>
          <p:spPr bwMode="auto">
            <a:xfrm>
              <a:off x="1536" y="3024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51"/>
          <p:cNvSpPr txBox="1">
            <a:spLocks noChangeArrowheads="1"/>
          </p:cNvSpPr>
          <p:nvPr/>
        </p:nvSpPr>
        <p:spPr bwMode="auto">
          <a:xfrm>
            <a:off x="291230" y="4531421"/>
            <a:ext cx="5410200" cy="15525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dirty="0">
                <a:sym typeface="Symbol" pitchFamily="18" charset="2"/>
              </a:rPr>
              <a:t>WFDD broadcasts at 88.5 FM, that is, at a frequency of 88.5 </a:t>
            </a:r>
            <a:r>
              <a:rPr lang="en-US" sz="2400" dirty="0" err="1">
                <a:sym typeface="Symbol" pitchFamily="18" charset="2"/>
              </a:rPr>
              <a:t>MHz.</a:t>
            </a:r>
            <a:r>
              <a:rPr lang="en-US" sz="2400" dirty="0">
                <a:sym typeface="Symbol" pitchFamily="18" charset="2"/>
              </a:rPr>
              <a:t>  If they generate this with an inductor with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dirty="0">
                <a:sym typeface="Symbol" pitchFamily="18" charset="2"/>
              </a:rPr>
              <a:t> = 1.00 H, what capacitance should they use?</a:t>
            </a:r>
            <a:endParaRPr lang="en-US" sz="24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8671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0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04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0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04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0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704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70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704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04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04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7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87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500"/>
                                        <p:tgtEl>
                                          <p:spTgt spid="870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7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704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704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704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704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704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704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704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704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07" grpId="0" build="p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 descr="http://www.ariel.ac.il/sites/cezar/ariel/ANIMATIONS/images/wave_movie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160020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85950" y="4629151"/>
            <a:ext cx="5029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http://www.ariel.ac.il/sites/cezar/ariel/ANIMATIONS/physics3.html</a:t>
            </a: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795537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91" name="Picture 31" descr="wav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76400"/>
            <a:ext cx="3810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Wave Equations summarized:</a:t>
            </a:r>
          </a:p>
        </p:txBody>
      </p:sp>
      <p:sp>
        <p:nvSpPr>
          <p:cNvPr id="860163" name="Text Box 3"/>
          <p:cNvSpPr txBox="1">
            <a:spLocks noChangeArrowheads="1"/>
          </p:cNvSpPr>
          <p:nvPr/>
        </p:nvSpPr>
        <p:spPr bwMode="auto">
          <a:xfrm>
            <a:off x="0" y="838200"/>
            <a:ext cx="6096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aves look like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Related by:</a:t>
            </a:r>
          </a:p>
          <a:p>
            <a:pPr eaLnBrk="1" hangingPunct="1">
              <a:buFontTx/>
              <a:buChar char="•"/>
            </a:pPr>
            <a:r>
              <a:rPr lang="en-US" sz="2400" u="sng">
                <a:solidFill>
                  <a:schemeClr val="accent2"/>
                </a:solidFill>
              </a:rPr>
              <a:t>Two</a:t>
            </a:r>
            <a:r>
              <a:rPr lang="en-US" sz="2400">
                <a:solidFill>
                  <a:schemeClr val="accent2"/>
                </a:solidFill>
              </a:rPr>
              <a:t> independent solutions to these equations:</a:t>
            </a:r>
            <a:endParaRPr lang="en-US" sz="2400" u="sng">
              <a:solidFill>
                <a:schemeClr val="accent2"/>
              </a:solidFill>
            </a:endParaRPr>
          </a:p>
        </p:txBody>
      </p:sp>
      <p:graphicFrame>
        <p:nvGraphicFramePr>
          <p:cNvPr id="860164" name="Object 4"/>
          <p:cNvGraphicFramePr>
            <a:graphicFrameLocks noChangeAspect="1"/>
          </p:cNvGraphicFramePr>
          <p:nvPr/>
        </p:nvGraphicFramePr>
        <p:xfrm>
          <a:off x="4687888" y="609600"/>
          <a:ext cx="44561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508000" progId="Equation.DSMT4">
                  <p:embed/>
                </p:oleObj>
              </mc:Choice>
              <mc:Fallback>
                <p:oleObj name="Equation" r:id="rId4" imgW="18161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609600"/>
                        <a:ext cx="44561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77" name="Object 17"/>
          <p:cNvGraphicFramePr>
            <a:graphicFrameLocks noChangeAspect="1"/>
          </p:cNvGraphicFramePr>
          <p:nvPr/>
        </p:nvGraphicFramePr>
        <p:xfrm>
          <a:off x="2514600" y="1219200"/>
          <a:ext cx="1089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114" imgH="177646" progId="Equation.DSMT4">
                  <p:embed/>
                </p:oleObj>
              </mc:Choice>
              <mc:Fallback>
                <p:oleObj name="Equation" r:id="rId6" imgW="444114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19200"/>
                        <a:ext cx="1089025" cy="393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531731"/>
              </p:ext>
            </p:extLst>
          </p:nvPr>
        </p:nvGraphicFramePr>
        <p:xfrm>
          <a:off x="6765925" y="1752600"/>
          <a:ext cx="1868488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711000" progId="Equation.DSMT4">
                  <p:embed/>
                </p:oleObj>
              </mc:Choice>
              <mc:Fallback>
                <p:oleObj name="Equation" r:id="rId8" imgW="761760" imgH="71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1752600"/>
                        <a:ext cx="1868488" cy="15716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0200" name="Group 40"/>
          <p:cNvGrpSpPr>
            <a:grpSpLocks/>
          </p:cNvGrpSpPr>
          <p:nvPr/>
        </p:nvGrpSpPr>
        <p:grpSpPr bwMode="auto">
          <a:xfrm>
            <a:off x="304800" y="2133600"/>
            <a:ext cx="1676400" cy="1219200"/>
            <a:chOff x="192" y="1536"/>
            <a:chExt cx="1056" cy="768"/>
          </a:xfrm>
        </p:grpSpPr>
        <p:sp>
          <p:nvSpPr>
            <p:cNvPr id="123925" name="Line 22"/>
            <p:cNvSpPr>
              <a:spLocks noChangeShapeType="1"/>
            </p:cNvSpPr>
            <p:nvPr/>
          </p:nvSpPr>
          <p:spPr bwMode="auto">
            <a:xfrm>
              <a:off x="240" y="2256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6" name="Line 23"/>
            <p:cNvSpPr>
              <a:spLocks noChangeShapeType="1"/>
            </p:cNvSpPr>
            <p:nvPr/>
          </p:nvSpPr>
          <p:spPr bwMode="auto">
            <a:xfrm flipV="1">
              <a:off x="240" y="1584"/>
              <a:ext cx="0" cy="67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927" name="Group 24"/>
            <p:cNvGrpSpPr>
              <a:grpSpLocks/>
            </p:cNvGrpSpPr>
            <p:nvPr/>
          </p:nvGrpSpPr>
          <p:grpSpPr bwMode="auto">
            <a:xfrm>
              <a:off x="192" y="2208"/>
              <a:ext cx="96" cy="96"/>
              <a:chOff x="1536" y="4080"/>
              <a:chExt cx="96" cy="96"/>
            </a:xfrm>
          </p:grpSpPr>
          <p:sp>
            <p:nvSpPr>
              <p:cNvPr id="123930" name="Oval 25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31" name="Oval 26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928" name="Text Box 28"/>
            <p:cNvSpPr txBox="1">
              <a:spLocks noChangeArrowheads="1"/>
            </p:cNvSpPr>
            <p:nvPr/>
          </p:nvSpPr>
          <p:spPr bwMode="auto">
            <a:xfrm>
              <a:off x="912" y="19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23929" name="Text Box 29"/>
            <p:cNvSpPr txBox="1">
              <a:spLocks noChangeArrowheads="1"/>
            </p:cNvSpPr>
            <p:nvPr/>
          </p:nvSpPr>
          <p:spPr bwMode="auto">
            <a:xfrm>
              <a:off x="240" y="153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  <a:sym typeface="Symbol" pitchFamily="18" charset="2"/>
                </a:rPr>
                <a:t>B</a:t>
              </a:r>
              <a:r>
                <a:rPr lang="en-US" sz="2400" b="1" baseline="-25000">
                  <a:solidFill>
                    <a:srgbClr val="009900"/>
                  </a:solidFill>
                  <a:sym typeface="Symbol" pitchFamily="18" charset="2"/>
                </a:rPr>
                <a:t>0</a:t>
              </a:r>
            </a:p>
          </p:txBody>
        </p:sp>
      </p:grpSp>
      <p:pic>
        <p:nvPicPr>
          <p:cNvPr id="860190" name="Picture 30" descr="wave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905250"/>
            <a:ext cx="38100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60199" name="Group 39"/>
          <p:cNvGrpSpPr>
            <a:grpSpLocks/>
          </p:cNvGrpSpPr>
          <p:nvPr/>
        </p:nvGrpSpPr>
        <p:grpSpPr bwMode="auto">
          <a:xfrm>
            <a:off x="304800" y="4419600"/>
            <a:ext cx="1600200" cy="1219200"/>
            <a:chOff x="336" y="2400"/>
            <a:chExt cx="1008" cy="768"/>
          </a:xfrm>
        </p:grpSpPr>
        <p:sp>
          <p:nvSpPr>
            <p:cNvPr id="123918" name="Line 32"/>
            <p:cNvSpPr>
              <a:spLocks noChangeShapeType="1"/>
            </p:cNvSpPr>
            <p:nvPr/>
          </p:nvSpPr>
          <p:spPr bwMode="auto">
            <a:xfrm flipV="1">
              <a:off x="1008" y="2400"/>
              <a:ext cx="0" cy="7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19" name="Line 33"/>
            <p:cNvSpPr>
              <a:spLocks noChangeShapeType="1"/>
            </p:cNvSpPr>
            <p:nvPr/>
          </p:nvSpPr>
          <p:spPr bwMode="auto">
            <a:xfrm flipH="1" flipV="1">
              <a:off x="336" y="3120"/>
              <a:ext cx="67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920" name="Group 34"/>
            <p:cNvGrpSpPr>
              <a:grpSpLocks/>
            </p:cNvGrpSpPr>
            <p:nvPr/>
          </p:nvGrpSpPr>
          <p:grpSpPr bwMode="auto">
            <a:xfrm>
              <a:off x="960" y="3072"/>
              <a:ext cx="96" cy="96"/>
              <a:chOff x="1536" y="4080"/>
              <a:chExt cx="96" cy="96"/>
            </a:xfrm>
          </p:grpSpPr>
          <p:sp>
            <p:nvSpPr>
              <p:cNvPr id="123923" name="Oval 35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924" name="Oval 36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921" name="Text Box 37"/>
            <p:cNvSpPr txBox="1">
              <a:spLocks noChangeArrowheads="1"/>
            </p:cNvSpPr>
            <p:nvPr/>
          </p:nvSpPr>
          <p:spPr bwMode="auto">
            <a:xfrm>
              <a:off x="1008" y="24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23922" name="Text Box 38"/>
            <p:cNvSpPr txBox="1">
              <a:spLocks noChangeArrowheads="1"/>
            </p:cNvSpPr>
            <p:nvPr/>
          </p:nvSpPr>
          <p:spPr bwMode="auto">
            <a:xfrm>
              <a:off x="384" y="27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  <a:sym typeface="Symbol" pitchFamily="18" charset="2"/>
                </a:rPr>
                <a:t>B</a:t>
              </a:r>
              <a:r>
                <a:rPr lang="en-US" sz="2400" b="1" baseline="-25000">
                  <a:solidFill>
                    <a:srgbClr val="009900"/>
                  </a:solidFill>
                  <a:sym typeface="Symbol" pitchFamily="18" charset="2"/>
                </a:rPr>
                <a:t>0</a:t>
              </a:r>
            </a:p>
          </p:txBody>
        </p:sp>
      </p:grpSp>
      <p:graphicFrame>
        <p:nvGraphicFramePr>
          <p:cNvPr id="860181" name="Object 21"/>
          <p:cNvGraphicFramePr>
            <a:graphicFrameLocks noChangeAspect="1"/>
          </p:cNvGraphicFramePr>
          <p:nvPr/>
        </p:nvGraphicFramePr>
        <p:xfrm>
          <a:off x="5105400" y="1981200"/>
          <a:ext cx="1368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800" imgH="228600" progId="Equation.DSMT4">
                  <p:embed/>
                </p:oleObj>
              </mc:Choice>
              <mc:Fallback>
                <p:oleObj name="Equation" r:id="rId11" imgW="5588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81200"/>
                        <a:ext cx="1368425" cy="506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2" name="Text Box 42"/>
          <p:cNvSpPr txBox="1">
            <a:spLocks noChangeArrowheads="1"/>
          </p:cNvSpPr>
          <p:nvPr/>
        </p:nvSpPr>
        <p:spPr bwMode="auto">
          <a:xfrm>
            <a:off x="5867400" y="3570287"/>
            <a:ext cx="3276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Note that </a:t>
            </a:r>
            <a:r>
              <a:rPr lang="en-US" sz="2400" b="1" dirty="0">
                <a:solidFill>
                  <a:srgbClr val="009900"/>
                </a:solidFill>
              </a:rPr>
              <a:t>E</a:t>
            </a:r>
            <a:r>
              <a:rPr lang="en-US" sz="2400" dirty="0">
                <a:solidFill>
                  <a:srgbClr val="009900"/>
                </a:solidFill>
              </a:rPr>
              <a:t>, </a:t>
            </a:r>
            <a:r>
              <a:rPr lang="en-US" sz="2400" b="1" dirty="0">
                <a:solidFill>
                  <a:srgbClr val="009900"/>
                </a:solidFill>
              </a:rPr>
              <a:t>B</a:t>
            </a:r>
            <a:r>
              <a:rPr lang="en-US" sz="2400" dirty="0">
                <a:solidFill>
                  <a:srgbClr val="009900"/>
                </a:solidFill>
              </a:rPr>
              <a:t>, and direction of travel are all mutually perpendicula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two solutions are called </a:t>
            </a:r>
            <a:r>
              <a:rPr lang="en-US" sz="2400" i="1" dirty="0">
                <a:solidFill>
                  <a:srgbClr val="009900"/>
                </a:solidFill>
              </a:rPr>
              <a:t>polarizations</a:t>
            </a:r>
            <a:endParaRPr lang="en-US" sz="2400" dirty="0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We describe </a:t>
            </a:r>
            <a:r>
              <a:rPr lang="en-US" sz="2400" dirty="0" err="1">
                <a:solidFill>
                  <a:srgbClr val="009900"/>
                </a:solidFill>
              </a:rPr>
              <a:t>polariza-tion</a:t>
            </a:r>
            <a:r>
              <a:rPr lang="en-US" sz="2400" dirty="0">
                <a:solidFill>
                  <a:srgbClr val="009900"/>
                </a:solidFill>
              </a:rPr>
              <a:t> by telling which way </a:t>
            </a:r>
            <a:r>
              <a:rPr lang="en-US" sz="2400" b="1" dirty="0">
                <a:solidFill>
                  <a:srgbClr val="009900"/>
                </a:solidFill>
              </a:rPr>
              <a:t>E</a:t>
            </a:r>
            <a:r>
              <a:rPr lang="en-US" sz="2400" dirty="0">
                <a:solidFill>
                  <a:srgbClr val="009900"/>
                </a:solidFill>
              </a:rPr>
              <a:t>-field points</a:t>
            </a:r>
            <a:endParaRPr lang="en-US" sz="2400" u="sng" dirty="0">
              <a:solidFill>
                <a:srgbClr val="009900"/>
              </a:solidFill>
            </a:endParaRPr>
          </a:p>
        </p:txBody>
      </p:sp>
      <p:sp>
        <p:nvSpPr>
          <p:cNvPr id="860203" name="Text Box 43"/>
          <p:cNvSpPr txBox="1">
            <a:spLocks noChangeArrowheads="1"/>
          </p:cNvSpPr>
          <p:nvPr/>
        </p:nvSpPr>
        <p:spPr bwMode="auto">
          <a:xfrm>
            <a:off x="228600" y="61722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Note </a:t>
            </a:r>
            <a:r>
              <a:rPr lang="en-US" sz="2400" b="1">
                <a:solidFill>
                  <a:srgbClr val="FF0000"/>
                </a:solidFill>
              </a:rPr>
              <a:t>E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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 b="1">
                <a:solidFill>
                  <a:srgbClr val="FF0000"/>
                </a:solidFill>
              </a:rPr>
              <a:t>B</a:t>
            </a:r>
            <a:r>
              <a:rPr lang="en-US" sz="2400">
                <a:solidFill>
                  <a:srgbClr val="FF0000"/>
                </a:solidFill>
              </a:rPr>
              <a:t> is in direction of motion</a:t>
            </a:r>
            <a:endParaRPr lang="en-US" sz="2400" u="sng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6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6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6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60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60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6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60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60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6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60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60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60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60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60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60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6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60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63" grpId="0" build="p"/>
      <p:bldP spid="860202" grpId="0" build="p"/>
      <p:bldP spid="86020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Understanding Directions for Waves</a:t>
            </a:r>
          </a:p>
        </p:txBody>
      </p:sp>
      <p:sp>
        <p:nvSpPr>
          <p:cNvPr id="873476" name="Text Box 4"/>
          <p:cNvSpPr txBox="1">
            <a:spLocks noChangeArrowheads="1"/>
          </p:cNvSpPr>
          <p:nvPr/>
        </p:nvSpPr>
        <p:spPr bwMode="auto">
          <a:xfrm>
            <a:off x="0" y="8382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wave can go in any direction you wan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electric field must be perpendicular to the wave direct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magnetic field is perpendicular to both of them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 </a:t>
            </a:r>
            <a:r>
              <a:rPr lang="en-US" sz="2400" b="1" dirty="0">
                <a:solidFill>
                  <a:schemeClr val="accent2"/>
                </a:solidFill>
              </a:rPr>
              <a:t>E </a:t>
            </a:r>
            <a:r>
              <a:rPr lang="en-US" sz="2400" b="1" dirty="0">
                <a:solidFill>
                  <a:schemeClr val="accent2"/>
                </a:solidFill>
                <a:sym typeface="Symbol" pitchFamily="18" charset="2"/>
              </a:rPr>
              <a:t></a:t>
            </a:r>
            <a:r>
              <a:rPr lang="en-US" sz="2400" b="1" dirty="0">
                <a:solidFill>
                  <a:schemeClr val="accent2"/>
                </a:solidFill>
              </a:rPr>
              <a:t> B </a:t>
            </a:r>
            <a:r>
              <a:rPr lang="en-US" sz="2400" dirty="0">
                <a:solidFill>
                  <a:schemeClr val="accent2"/>
                </a:solidFill>
              </a:rPr>
              <a:t>is in direction of motion</a:t>
            </a:r>
          </a:p>
        </p:txBody>
      </p:sp>
      <p:sp>
        <p:nvSpPr>
          <p:cNvPr id="873500" name="Text Box 28"/>
          <p:cNvSpPr txBox="1">
            <a:spLocks noChangeArrowheads="1"/>
          </p:cNvSpPr>
          <p:nvPr/>
        </p:nvSpPr>
        <p:spPr bwMode="auto">
          <a:xfrm>
            <a:off x="762000" y="2362200"/>
            <a:ext cx="75438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A wave has an electric field given by </a:t>
            </a:r>
            <a:r>
              <a:rPr lang="en-US" sz="2400" b="1" dirty="0"/>
              <a:t>E</a:t>
            </a:r>
            <a:r>
              <a:rPr lang="en-US" sz="2400" dirty="0"/>
              <a:t> = </a:t>
            </a:r>
            <a:r>
              <a:rPr lang="en-US" sz="2400" b="1" dirty="0"/>
              <a:t>j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 sin(</a:t>
            </a:r>
            <a:r>
              <a:rPr lang="en-US" sz="2400" i="1" dirty="0" err="1"/>
              <a:t>kz</a:t>
            </a:r>
            <a:r>
              <a:rPr lang="en-US" sz="2400" i="1" dirty="0"/>
              <a:t> – </a:t>
            </a:r>
            <a:r>
              <a:rPr lang="en-US" sz="2400" i="1" dirty="0">
                <a:sym typeface="Symbol" pitchFamily="18" charset="2"/>
              </a:rPr>
              <a:t></a:t>
            </a:r>
            <a:r>
              <a:rPr lang="en-US" sz="2400" i="1" dirty="0"/>
              <a:t>t</a:t>
            </a:r>
            <a:r>
              <a:rPr lang="en-US" sz="2400" dirty="0"/>
              <a:t>).  What does the magnetic field look like?</a:t>
            </a:r>
          </a:p>
          <a:p>
            <a:r>
              <a:rPr lang="en-US" sz="2400" dirty="0"/>
              <a:t>A) </a:t>
            </a:r>
            <a:r>
              <a:rPr lang="en-US" sz="2400" b="1" dirty="0"/>
              <a:t>B</a:t>
            </a:r>
            <a:r>
              <a:rPr lang="en-US" sz="2400" dirty="0"/>
              <a:t> = </a:t>
            </a:r>
            <a:r>
              <a:rPr lang="en-US" sz="2400" b="1" dirty="0" err="1"/>
              <a:t>i</a:t>
            </a:r>
            <a:r>
              <a:rPr lang="en-US" sz="2400" b="1" i="1" dirty="0"/>
              <a:t> </a:t>
            </a:r>
            <a:r>
              <a:rPr lang="en-US" sz="2400" dirty="0"/>
              <a:t>(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/</a:t>
            </a:r>
            <a:r>
              <a:rPr lang="en-US" sz="2400" i="1" dirty="0"/>
              <a:t>c</a:t>
            </a:r>
            <a:r>
              <a:rPr lang="en-US" sz="2400" dirty="0"/>
              <a:t>) sin(</a:t>
            </a:r>
            <a:r>
              <a:rPr lang="en-US" sz="2400" i="1" dirty="0" err="1"/>
              <a:t>kz</a:t>
            </a:r>
            <a:r>
              <a:rPr lang="en-US" sz="2400" i="1" dirty="0"/>
              <a:t> - </a:t>
            </a:r>
            <a:r>
              <a:rPr lang="en-US" sz="2400" i="1" dirty="0">
                <a:sym typeface="Symbol" pitchFamily="18" charset="2"/>
              </a:rPr>
              <a:t>t</a:t>
            </a:r>
            <a:r>
              <a:rPr lang="en-US" sz="2400" dirty="0">
                <a:sym typeface="Symbol" pitchFamily="18" charset="2"/>
              </a:rPr>
              <a:t>)	B) </a:t>
            </a:r>
            <a:r>
              <a:rPr lang="en-US" sz="2400" b="1" dirty="0">
                <a:sym typeface="Symbol" pitchFamily="18" charset="2"/>
              </a:rPr>
              <a:t>B</a:t>
            </a:r>
            <a:r>
              <a:rPr lang="en-US" sz="2400" dirty="0">
                <a:sym typeface="Symbol" pitchFamily="18" charset="2"/>
              </a:rPr>
              <a:t> = </a:t>
            </a:r>
            <a:r>
              <a:rPr lang="en-US" sz="2400" b="1" dirty="0">
                <a:sym typeface="Symbol" pitchFamily="18" charset="2"/>
              </a:rPr>
              <a:t>k 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E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/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) sin(</a:t>
            </a:r>
            <a:r>
              <a:rPr lang="en-US" sz="2400" i="1" dirty="0" err="1">
                <a:sym typeface="Symbol" pitchFamily="18" charset="2"/>
              </a:rPr>
              <a:t>kz</a:t>
            </a:r>
            <a:r>
              <a:rPr lang="en-US" sz="2400" i="1" dirty="0">
                <a:sym typeface="Symbol" pitchFamily="18" charset="2"/>
              </a:rPr>
              <a:t> - t</a:t>
            </a:r>
            <a:r>
              <a:rPr lang="en-US" sz="2400" dirty="0">
                <a:sym typeface="Symbol" pitchFamily="18" charset="2"/>
              </a:rPr>
              <a:t>)</a:t>
            </a:r>
          </a:p>
          <a:p>
            <a:r>
              <a:rPr lang="en-US" sz="2400" dirty="0">
                <a:sym typeface="Symbol" pitchFamily="18" charset="2"/>
              </a:rPr>
              <a:t>C) </a:t>
            </a:r>
            <a:r>
              <a:rPr lang="en-US" sz="2400" b="1" dirty="0">
                <a:sym typeface="Symbol" pitchFamily="18" charset="2"/>
              </a:rPr>
              <a:t>B</a:t>
            </a:r>
            <a:r>
              <a:rPr lang="en-US" sz="2400" dirty="0">
                <a:sym typeface="Symbol" pitchFamily="18" charset="2"/>
              </a:rPr>
              <a:t> = - </a:t>
            </a:r>
            <a:r>
              <a:rPr lang="en-US" sz="2400" b="1" dirty="0" err="1">
                <a:sym typeface="Symbol" pitchFamily="18" charset="2"/>
              </a:rPr>
              <a:t>i</a:t>
            </a:r>
            <a:r>
              <a:rPr lang="en-US" sz="2400" b="1" dirty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E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/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) sin(</a:t>
            </a:r>
            <a:r>
              <a:rPr lang="en-US" sz="2400" i="1" dirty="0" err="1">
                <a:sym typeface="Symbol" pitchFamily="18" charset="2"/>
              </a:rPr>
              <a:t>kz</a:t>
            </a:r>
            <a:r>
              <a:rPr lang="en-US" sz="2400" i="1" dirty="0">
                <a:sym typeface="Symbol" pitchFamily="18" charset="2"/>
              </a:rPr>
              <a:t> - t</a:t>
            </a:r>
            <a:r>
              <a:rPr lang="en-US" sz="2400" dirty="0">
                <a:sym typeface="Symbol" pitchFamily="18" charset="2"/>
              </a:rPr>
              <a:t>)	D) </a:t>
            </a:r>
            <a:r>
              <a:rPr lang="en-US" sz="2400" b="1" dirty="0">
                <a:sym typeface="Symbol" pitchFamily="18" charset="2"/>
              </a:rPr>
              <a:t>B</a:t>
            </a:r>
            <a:r>
              <a:rPr lang="en-US" sz="2400" dirty="0">
                <a:sym typeface="Symbol" pitchFamily="18" charset="2"/>
              </a:rPr>
              <a:t> = - </a:t>
            </a:r>
            <a:r>
              <a:rPr lang="en-US" sz="2400" b="1" dirty="0">
                <a:sym typeface="Symbol" pitchFamily="18" charset="2"/>
              </a:rPr>
              <a:t>k</a:t>
            </a:r>
            <a:r>
              <a:rPr lang="en-US" sz="2400" dirty="0">
                <a:sym typeface="Symbol" pitchFamily="18" charset="2"/>
              </a:rPr>
              <a:t> (</a:t>
            </a:r>
            <a:r>
              <a:rPr lang="en-US" sz="2400" i="1" dirty="0">
                <a:sym typeface="Symbol" pitchFamily="18" charset="2"/>
              </a:rPr>
              <a:t>E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/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) sin(</a:t>
            </a:r>
            <a:r>
              <a:rPr lang="en-US" sz="2400" i="1" dirty="0" err="1">
                <a:sym typeface="Symbol" pitchFamily="18" charset="2"/>
              </a:rPr>
              <a:t>kz</a:t>
            </a:r>
            <a:r>
              <a:rPr lang="en-US" sz="2400" i="1" dirty="0">
                <a:sym typeface="Symbol" pitchFamily="18" charset="2"/>
              </a:rPr>
              <a:t> - t</a:t>
            </a:r>
            <a:r>
              <a:rPr lang="en-US" sz="2400" dirty="0">
                <a:sym typeface="Symbol" pitchFamily="18" charset="2"/>
              </a:rPr>
              <a:t>)</a:t>
            </a:r>
          </a:p>
        </p:txBody>
      </p:sp>
      <p:graphicFrame>
        <p:nvGraphicFramePr>
          <p:cNvPr id="124933" name="Object 29"/>
          <p:cNvGraphicFramePr>
            <a:graphicFrameLocks noChangeAspect="1"/>
          </p:cNvGraphicFramePr>
          <p:nvPr/>
        </p:nvGraphicFramePr>
        <p:xfrm>
          <a:off x="7543800" y="762000"/>
          <a:ext cx="13684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762000"/>
                        <a:ext cx="1368425" cy="5064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3503" name="Text Box 31"/>
          <p:cNvSpPr txBox="1">
            <a:spLocks noChangeArrowheads="1"/>
          </p:cNvSpPr>
          <p:nvPr/>
        </p:nvSpPr>
        <p:spPr bwMode="auto">
          <a:xfrm>
            <a:off x="0" y="3886200"/>
            <a:ext cx="8686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 magnitude of the wave is </a:t>
            </a:r>
            <a:r>
              <a:rPr lang="en-US" sz="2400" i="1">
                <a:solidFill>
                  <a:srgbClr val="008000"/>
                </a:solidFill>
              </a:rPr>
              <a:t>B</a:t>
            </a:r>
            <a:r>
              <a:rPr lang="en-US" sz="2400" baseline="-25000">
                <a:solidFill>
                  <a:srgbClr val="008000"/>
                </a:solidFill>
              </a:rPr>
              <a:t>0</a:t>
            </a:r>
            <a:r>
              <a:rPr lang="en-US" sz="2400">
                <a:solidFill>
                  <a:srgbClr val="008000"/>
                </a:solidFill>
              </a:rPr>
              <a:t> = </a:t>
            </a:r>
            <a:r>
              <a:rPr lang="en-US" sz="2400" i="1">
                <a:solidFill>
                  <a:srgbClr val="008000"/>
                </a:solidFill>
              </a:rPr>
              <a:t>E</a:t>
            </a:r>
            <a:r>
              <a:rPr lang="en-US" sz="2400" baseline="-25000">
                <a:solidFill>
                  <a:srgbClr val="008000"/>
                </a:solidFill>
              </a:rPr>
              <a:t>0</a:t>
            </a:r>
            <a:r>
              <a:rPr lang="en-US" sz="2400">
                <a:solidFill>
                  <a:srgbClr val="008000"/>
                </a:solidFill>
              </a:rPr>
              <a:t> / </a:t>
            </a:r>
            <a:r>
              <a:rPr lang="en-US" sz="2400" i="1">
                <a:solidFill>
                  <a:srgbClr val="008000"/>
                </a:solidFill>
              </a:rPr>
              <a:t>c</a:t>
            </a:r>
            <a:endParaRPr lang="en-US" sz="2400">
              <a:solidFill>
                <a:srgbClr val="008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 wave is traveling in the </a:t>
            </a:r>
            <a:r>
              <a:rPr lang="en-US" sz="2400" i="1">
                <a:solidFill>
                  <a:srgbClr val="008000"/>
                </a:solidFill>
              </a:rPr>
              <a:t>z</a:t>
            </a:r>
            <a:r>
              <a:rPr lang="en-US" sz="2400">
                <a:solidFill>
                  <a:srgbClr val="008000"/>
                </a:solidFill>
              </a:rPr>
              <a:t>-direction, because of sin(</a:t>
            </a:r>
            <a:r>
              <a:rPr lang="en-US" sz="2400" i="1">
                <a:solidFill>
                  <a:srgbClr val="008000"/>
                </a:solidFill>
              </a:rPr>
              <a:t>kz - 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t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).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The wave must be perpendicular to the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-field, so perpendicular to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j</a:t>
            </a:r>
            <a:endParaRPr lang="en-US" sz="2400">
              <a:solidFill>
                <a:srgbClr val="0080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The wave must be perpendicular to direction of motion, to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k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It must be in either +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i</a:t>
            </a:r>
            <a:r>
              <a:rPr lang="en-US" sz="2400" b="1" i="1">
                <a:solidFill>
                  <a:srgbClr val="008000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direction or –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i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direc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If in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+i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direction, then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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B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would be in direction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j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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 i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= - 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k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, wrong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So it had better be in the –</a:t>
            </a: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i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direction</a:t>
            </a:r>
          </a:p>
        </p:txBody>
      </p:sp>
      <p:sp>
        <p:nvSpPr>
          <p:cNvPr id="873504" name="AutoShape 32"/>
          <p:cNvSpPr>
            <a:spLocks noChangeArrowheads="1"/>
          </p:cNvSpPr>
          <p:nvPr/>
        </p:nvSpPr>
        <p:spPr bwMode="auto">
          <a:xfrm>
            <a:off x="762000" y="3505200"/>
            <a:ext cx="3657600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9B29BC1-98E6-587E-EB07-7F5F6F8CC23D}"/>
                  </a:ext>
                </a:extLst>
              </p14:cNvPr>
              <p14:cNvContentPartPr/>
              <p14:nvPr/>
            </p14:nvContentPartPr>
            <p14:xfrm>
              <a:off x="5001840" y="1494360"/>
              <a:ext cx="3360240" cy="1022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9B29BC1-98E6-587E-EB07-7F5F6F8CC23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992480" y="1485000"/>
                <a:ext cx="3378960" cy="1040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3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3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3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3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3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3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3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73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73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7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73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73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73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73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73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735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735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735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735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735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735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735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735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73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3476" grpId="0" build="p"/>
      <p:bldP spid="873500" grpId="0" animBg="1"/>
      <p:bldP spid="873503" grpId="0" build="p"/>
      <p:bldP spid="87350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ADE9722-B3CC-9623-337E-066C9E1BF8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863644"/>
            <a:ext cx="7924997" cy="325585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BC72063-02EC-B83F-9D88-FA3DA7D77259}"/>
              </a:ext>
            </a:extLst>
          </p:cNvPr>
          <p:cNvSpPr txBox="1"/>
          <p:nvPr/>
        </p:nvSpPr>
        <p:spPr>
          <a:xfrm>
            <a:off x="457199" y="312342"/>
            <a:ext cx="1066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JI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0F9AFA-AFE0-12C0-B844-F473A11995B8}"/>
              </a:ext>
            </a:extLst>
          </p:cNvPr>
          <p:cNvSpPr txBox="1"/>
          <p:nvPr/>
        </p:nvSpPr>
        <p:spPr>
          <a:xfrm>
            <a:off x="2209800" y="557616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Ans C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25485A8-73EC-6BD5-8A90-8CA33B190F27}"/>
                  </a:ext>
                </a:extLst>
              </p14:cNvPr>
              <p14:cNvContentPartPr/>
              <p14:nvPr/>
            </p14:nvContentPartPr>
            <p14:xfrm>
              <a:off x="4243320" y="986760"/>
              <a:ext cx="4068000" cy="40856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25485A8-73EC-6BD5-8A90-8CA33B190F2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233960" y="977400"/>
                <a:ext cx="4086720" cy="410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4373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1FAF1EB-7CC7-F3F4-80E2-2ED434FFE7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001" y="1768389"/>
            <a:ext cx="7721997" cy="332122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BE9B248-328D-91C5-656D-261B463426B1}"/>
              </a:ext>
            </a:extLst>
          </p:cNvPr>
          <p:cNvSpPr txBox="1"/>
          <p:nvPr/>
        </p:nvSpPr>
        <p:spPr>
          <a:xfrm>
            <a:off x="457199" y="312342"/>
            <a:ext cx="1066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JI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D5F307-A5AF-026A-21BB-079697CAB8C5}"/>
              </a:ext>
            </a:extLst>
          </p:cNvPr>
          <p:cNvSpPr txBox="1"/>
          <p:nvPr/>
        </p:nvSpPr>
        <p:spPr>
          <a:xfrm>
            <a:off x="2209800" y="557616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Ans C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E805E87-6481-DAB6-B689-8134DA2F24B0}"/>
                  </a:ext>
                </a:extLst>
              </p14:cNvPr>
              <p14:cNvContentPartPr/>
              <p14:nvPr/>
            </p14:nvContentPartPr>
            <p14:xfrm>
              <a:off x="4782600" y="2803320"/>
              <a:ext cx="2806920" cy="1595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E805E87-6481-DAB6-B689-8134DA2F24B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773240" y="2793960"/>
                <a:ext cx="2825640" cy="161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77583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131767"/>
              </p:ext>
            </p:extLst>
          </p:nvPr>
        </p:nvGraphicFramePr>
        <p:xfrm>
          <a:off x="762000" y="1143000"/>
          <a:ext cx="7294206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94170" imgH="1473828" progId="Word.Document.12">
                  <p:embed/>
                </p:oleObj>
              </mc:Choice>
              <mc:Fallback>
                <p:oleObj name="Document" r:id="rId2" imgW="5494170" imgH="14738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1143000"/>
                        <a:ext cx="7294206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581400" y="43434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A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13AECF9-9737-64F7-7450-5110C01983ED}"/>
                  </a:ext>
                </a:extLst>
              </p14:cNvPr>
              <p14:cNvContentPartPr/>
              <p14:nvPr/>
            </p14:nvContentPartPr>
            <p14:xfrm>
              <a:off x="4199040" y="2174040"/>
              <a:ext cx="2515320" cy="1314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13AECF9-9737-64F7-7450-5110C01983E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89680" y="2164680"/>
                <a:ext cx="2534040" cy="133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2521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 descr="wave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85900"/>
            <a:ext cx="3810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he meaning of </a:t>
            </a:r>
            <a:r>
              <a:rPr lang="en-US" sz="4400" i="1">
                <a:solidFill>
                  <a:schemeClr val="tx1"/>
                </a:solidFill>
              </a:rPr>
              <a:t>c</a:t>
            </a:r>
            <a:r>
              <a:rPr lang="en-US" sz="440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861188" name="Text Box 4"/>
          <p:cNvSpPr txBox="1">
            <a:spLocks noChangeArrowheads="1"/>
          </p:cNvSpPr>
          <p:nvPr/>
        </p:nvSpPr>
        <p:spPr bwMode="auto">
          <a:xfrm>
            <a:off x="0" y="1219200"/>
            <a:ext cx="6096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aves  traveling at constant speed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Keep track of where they vanish</a:t>
            </a:r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4687888" y="685800"/>
          <a:ext cx="4456112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6100" imgH="508000" progId="Equation.DSMT4">
                  <p:embed/>
                </p:oleObj>
              </mc:Choice>
              <mc:Fallback>
                <p:oleObj name="Equation" r:id="rId4" imgW="1816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685800"/>
                        <a:ext cx="4456112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2667000" y="838200"/>
          <a:ext cx="1089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114" imgH="177646" progId="Equation.DSMT4">
                  <p:embed/>
                </p:oleObj>
              </mc:Choice>
              <mc:Fallback>
                <p:oleObj name="Equation" r:id="rId6" imgW="444114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1089025" cy="393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211" name="Text Box 27"/>
          <p:cNvSpPr txBox="1">
            <a:spLocks noChangeArrowheads="1"/>
          </p:cNvSpPr>
          <p:nvPr/>
        </p:nvSpPr>
        <p:spPr bwMode="auto">
          <a:xfrm>
            <a:off x="0" y="27432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FF0000"/>
                </a:solidFill>
              </a:rPr>
              <a:t>c</a:t>
            </a:r>
            <a:r>
              <a:rPr lang="en-US" sz="2400">
                <a:solidFill>
                  <a:srgbClr val="FF0000"/>
                </a:solidFill>
              </a:rPr>
              <a:t> is the velocity of these waves</a:t>
            </a:r>
            <a:endParaRPr lang="en-US" sz="2400" i="1" u="sng">
              <a:solidFill>
                <a:srgbClr val="FF0000"/>
              </a:solidFill>
            </a:endParaRPr>
          </a:p>
        </p:txBody>
      </p:sp>
      <p:graphicFrame>
        <p:nvGraphicFramePr>
          <p:cNvPr id="861212" name="Object 28"/>
          <p:cNvGraphicFramePr>
            <a:graphicFrameLocks noChangeAspect="1"/>
          </p:cNvGraphicFramePr>
          <p:nvPr/>
        </p:nvGraphicFramePr>
        <p:xfrm>
          <a:off x="228600" y="3352800"/>
          <a:ext cx="16795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57200" progId="Equation.DSMT4">
                  <p:embed/>
                </p:oleObj>
              </mc:Choice>
              <mc:Fallback>
                <p:oleObj name="Equation" r:id="rId8" imgW="6858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16795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13" name="Object 29"/>
          <p:cNvGraphicFramePr>
            <a:graphicFrameLocks noChangeAspect="1"/>
          </p:cNvGraphicFramePr>
          <p:nvPr/>
        </p:nvGraphicFramePr>
        <p:xfrm>
          <a:off x="228600" y="2209800"/>
          <a:ext cx="171291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197" imgH="177723" progId="Equation.DSMT4">
                  <p:embed/>
                </p:oleObj>
              </mc:Choice>
              <mc:Fallback>
                <p:oleObj name="Equation" r:id="rId10" imgW="698197" imgH="17772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171291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14" name="Object 30"/>
          <p:cNvGraphicFramePr>
            <a:graphicFrameLocks noChangeAspect="1"/>
          </p:cNvGraphicFramePr>
          <p:nvPr/>
        </p:nvGraphicFramePr>
        <p:xfrm>
          <a:off x="2438400" y="1981200"/>
          <a:ext cx="11509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696" imgH="393529" progId="Equation.DSMT4">
                  <p:embed/>
                </p:oleObj>
              </mc:Choice>
              <mc:Fallback>
                <p:oleObj name="Equation" r:id="rId12" imgW="469696" imgH="39352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11509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15" name="Object 31"/>
          <p:cNvGraphicFramePr>
            <a:graphicFrameLocks noChangeAspect="1"/>
          </p:cNvGraphicFramePr>
          <p:nvPr/>
        </p:nvGraphicFramePr>
        <p:xfrm>
          <a:off x="3657600" y="2209800"/>
          <a:ext cx="6858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279" imgH="152334" progId="Equation.DSMT4">
                  <p:embed/>
                </p:oleObj>
              </mc:Choice>
              <mc:Fallback>
                <p:oleObj name="Equation" r:id="rId14" imgW="279279" imgH="15233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9800"/>
                        <a:ext cx="6858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16" name="Object 32"/>
          <p:cNvGraphicFramePr>
            <a:graphicFrameLocks noChangeAspect="1"/>
          </p:cNvGraphicFramePr>
          <p:nvPr/>
        </p:nvGraphicFramePr>
        <p:xfrm>
          <a:off x="3200400" y="4038600"/>
          <a:ext cx="2713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900" imgH="203200" progId="Equation.DSMT4">
                  <p:embed/>
                </p:oleObj>
              </mc:Choice>
              <mc:Fallback>
                <p:oleObj name="Equation" r:id="rId16" imgW="1104900" imgH="203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038600"/>
                        <a:ext cx="2713038" cy="444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1217" name="Object 33"/>
          <p:cNvGraphicFramePr>
            <a:graphicFrameLocks noChangeAspect="1"/>
          </p:cNvGraphicFramePr>
          <p:nvPr/>
        </p:nvGraphicFramePr>
        <p:xfrm>
          <a:off x="1905000" y="3581400"/>
          <a:ext cx="35766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59866" imgH="203112" progId="Equation.DSMT4">
                  <p:embed/>
                </p:oleObj>
              </mc:Choice>
              <mc:Fallback>
                <p:oleObj name="Equation" r:id="rId18" imgW="1459866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35766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1218" name="Text Box 34"/>
          <p:cNvSpPr txBox="1">
            <a:spLocks noChangeArrowheads="1"/>
          </p:cNvSpPr>
          <p:nvPr/>
        </p:nvSpPr>
        <p:spPr bwMode="auto">
          <a:xfrm>
            <a:off x="206679" y="4591050"/>
            <a:ext cx="8915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is is the speed of ligh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Light is electromagnetic waves!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But there are also many other types of EM wave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constant </a:t>
            </a:r>
            <a:r>
              <a:rPr lang="en-US" sz="2400" i="1" dirty="0">
                <a:solidFill>
                  <a:srgbClr val="009900"/>
                </a:solidFill>
              </a:rPr>
              <a:t>c</a:t>
            </a:r>
            <a:r>
              <a:rPr lang="en-US" sz="2400" dirty="0">
                <a:solidFill>
                  <a:srgbClr val="009900"/>
                </a:solidFill>
              </a:rPr>
              <a:t> is one of the most important fundamental constants of the univer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6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6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6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6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6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61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6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61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61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61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61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61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61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61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61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1188" grpId="0"/>
      <p:bldP spid="861211" grpId="0"/>
      <p:bldP spid="86121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wave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790700"/>
            <a:ext cx="38100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Wavelength and wave number</a:t>
            </a:r>
          </a:p>
        </p:txBody>
      </p:sp>
      <p:sp>
        <p:nvSpPr>
          <p:cNvPr id="862212" name="Text Box 4"/>
          <p:cNvSpPr txBox="1">
            <a:spLocks noChangeArrowheads="1"/>
          </p:cNvSpPr>
          <p:nvPr/>
        </p:nvSpPr>
        <p:spPr bwMode="auto">
          <a:xfrm>
            <a:off x="0" y="609600"/>
            <a:ext cx="3581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3333CC"/>
                </a:solidFill>
              </a:rPr>
              <a:t>The quantity </a:t>
            </a:r>
            <a:r>
              <a:rPr lang="en-US" sz="2400" i="1">
                <a:solidFill>
                  <a:srgbClr val="3333CC"/>
                </a:solidFill>
              </a:rPr>
              <a:t>k</a:t>
            </a:r>
            <a:r>
              <a:rPr lang="en-US" sz="2400">
                <a:solidFill>
                  <a:srgbClr val="3333CC"/>
                </a:solidFill>
              </a:rPr>
              <a:t> is called the wave numbe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3333CC"/>
                </a:solidFill>
              </a:rPr>
              <a:t>The wave repeats in tim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3333CC"/>
                </a:solidFill>
              </a:rPr>
              <a:t>It also repeats in space</a:t>
            </a: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724400" y="609600"/>
          <a:ext cx="2992438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9200" imgH="508000" progId="Equation.DSMT4">
                  <p:embed/>
                </p:oleObj>
              </mc:Choice>
              <mc:Fallback>
                <p:oleObj name="Equation" r:id="rId3" imgW="1219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609600"/>
                        <a:ext cx="2992438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7848600" y="1905000"/>
          <a:ext cx="10890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114" imgH="177646" progId="Equation.DSMT4">
                  <p:embed/>
                </p:oleObj>
              </mc:Choice>
              <mc:Fallback>
                <p:oleObj name="Equation" r:id="rId5" imgW="444114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905000"/>
                        <a:ext cx="1089025" cy="3937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24" name="Object 16"/>
          <p:cNvGraphicFramePr>
            <a:graphicFrameLocks noChangeAspect="1"/>
          </p:cNvGraphicFramePr>
          <p:nvPr/>
        </p:nvGraphicFramePr>
        <p:xfrm>
          <a:off x="3200400" y="1828800"/>
          <a:ext cx="14382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47" imgH="431613" progId="Equation.DSMT4">
                  <p:embed/>
                </p:oleObj>
              </mc:Choice>
              <mc:Fallback>
                <p:oleObj name="Equation" r:id="rId7" imgW="583947" imgH="4316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1438275" cy="9366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26" name="Line 18"/>
          <p:cNvSpPr>
            <a:spLocks noChangeShapeType="1"/>
          </p:cNvSpPr>
          <p:nvPr/>
        </p:nvSpPr>
        <p:spPr bwMode="auto">
          <a:xfrm>
            <a:off x="6019800" y="2514600"/>
            <a:ext cx="152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2227" name="Text Box 19"/>
          <p:cNvSpPr txBox="1">
            <a:spLocks noChangeArrowheads="1"/>
          </p:cNvSpPr>
          <p:nvPr/>
        </p:nvSpPr>
        <p:spPr bwMode="auto">
          <a:xfrm>
            <a:off x="6248400" y="2133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</a:t>
            </a:r>
          </a:p>
        </p:txBody>
      </p:sp>
      <p:graphicFrame>
        <p:nvGraphicFramePr>
          <p:cNvPr id="862228" name="Object 20"/>
          <p:cNvGraphicFramePr>
            <a:graphicFrameLocks noChangeAspect="1"/>
          </p:cNvGraphicFramePr>
          <p:nvPr/>
        </p:nvGraphicFramePr>
        <p:xfrm>
          <a:off x="228600" y="2286000"/>
          <a:ext cx="13446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1344613" cy="3857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29" name="Text Box 21"/>
          <p:cNvSpPr txBox="1">
            <a:spLocks noChangeArrowheads="1"/>
          </p:cNvSpPr>
          <p:nvPr/>
        </p:nvSpPr>
        <p:spPr bwMode="auto">
          <a:xfrm>
            <a:off x="152400" y="2895600"/>
            <a:ext cx="487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EM waves most commonly described in terms of frequency or wavelength</a:t>
            </a:r>
          </a:p>
        </p:txBody>
      </p:sp>
      <p:graphicFrame>
        <p:nvGraphicFramePr>
          <p:cNvPr id="862230" name="Object 22"/>
          <p:cNvGraphicFramePr>
            <a:graphicFrameLocks noChangeAspect="1"/>
          </p:cNvGraphicFramePr>
          <p:nvPr/>
        </p:nvGraphicFramePr>
        <p:xfrm>
          <a:off x="381000" y="3810000"/>
          <a:ext cx="965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529" imgH="393529" progId="Equation.DSMT4">
                  <p:embed/>
                </p:oleObj>
              </mc:Choice>
              <mc:Fallback>
                <p:oleObj name="Equation" r:id="rId11" imgW="393529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0"/>
                        <a:ext cx="9652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31" name="Object 23"/>
          <p:cNvGraphicFramePr>
            <a:graphicFrameLocks noChangeAspect="1"/>
          </p:cNvGraphicFramePr>
          <p:nvPr/>
        </p:nvGraphicFramePr>
        <p:xfrm>
          <a:off x="1371600" y="3810000"/>
          <a:ext cx="16192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60113" imgH="393529" progId="Equation.DSMT4">
                  <p:embed/>
                </p:oleObj>
              </mc:Choice>
              <mc:Fallback>
                <p:oleObj name="Equation" r:id="rId13" imgW="660113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16192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2232" name="Object 24"/>
          <p:cNvGraphicFramePr>
            <a:graphicFrameLocks noChangeAspect="1"/>
          </p:cNvGraphicFramePr>
          <p:nvPr/>
        </p:nvGraphicFramePr>
        <p:xfrm>
          <a:off x="3779838" y="4010025"/>
          <a:ext cx="11509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696" imgH="203112" progId="Equation.DSMT4">
                  <p:embed/>
                </p:oleObj>
              </mc:Choice>
              <mc:Fallback>
                <p:oleObj name="Equation" r:id="rId15" imgW="469696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4010025"/>
                        <a:ext cx="1150937" cy="450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2233" name="Text Box 25"/>
          <p:cNvSpPr txBox="1">
            <a:spLocks noChangeArrowheads="1"/>
          </p:cNvSpPr>
          <p:nvPr/>
        </p:nvSpPr>
        <p:spPr bwMode="auto">
          <a:xfrm>
            <a:off x="152400" y="4876800"/>
            <a:ext cx="838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Some of these equations must be modified when inside a material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1497BD1-1D60-6BB9-5ABF-4327EFBBB7A1}"/>
                  </a:ext>
                </a:extLst>
              </p14:cNvPr>
              <p14:cNvContentPartPr/>
              <p14:nvPr/>
            </p14:nvContentPartPr>
            <p14:xfrm>
              <a:off x="2203200" y="963000"/>
              <a:ext cx="3953880" cy="29196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1497BD1-1D60-6BB9-5ABF-4327EFBBB7A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193840" y="953640"/>
                <a:ext cx="3972600" cy="2938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6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62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62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62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6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6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6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6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6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6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6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212" grpId="0" build="p"/>
      <p:bldP spid="862226" grpId="0" animBg="1"/>
      <p:bldP spid="862227" grpId="0"/>
      <p:bldP spid="862229" grpId="0" build="p"/>
      <p:bldP spid="86223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71650" y="1200151"/>
            <a:ext cx="3486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Warmup</a:t>
            </a:r>
            <a:r>
              <a:rPr lang="en-US" sz="3600" dirty="0">
                <a:solidFill>
                  <a:srgbClr val="FF0000"/>
                </a:solidFill>
              </a:rPr>
              <a:t> 2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1" y="2628901"/>
            <a:ext cx="6431282" cy="204668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5159F1C-E086-BE5F-D2B8-A65402598CEF}"/>
                  </a:ext>
                </a:extLst>
              </p14:cNvPr>
              <p14:cNvContentPartPr/>
              <p14:nvPr/>
            </p14:nvContentPartPr>
            <p14:xfrm>
              <a:off x="1742400" y="3100320"/>
              <a:ext cx="4767480" cy="13802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5159F1C-E086-BE5F-D2B8-A65402598CE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33040" y="3090960"/>
                <a:ext cx="4786200" cy="139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964053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99414"/>
              </p:ext>
            </p:extLst>
          </p:nvPr>
        </p:nvGraphicFramePr>
        <p:xfrm>
          <a:off x="609600" y="1219200"/>
          <a:ext cx="81397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85703" imgH="771742" progId="Word.Document.12">
                  <p:embed/>
                </p:oleObj>
              </mc:Choice>
              <mc:Fallback>
                <p:oleObj name="Document" r:id="rId2" imgW="5485703" imgH="7717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1219200"/>
                        <a:ext cx="813975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28800" y="3505200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</p:spTree>
    <p:extLst>
      <p:ext uri="{BB962C8B-B14F-4D97-AF65-F5344CB8AC3E}">
        <p14:creationId xmlns:p14="http://schemas.microsoft.com/office/powerpoint/2010/main" val="12390700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he Electromagnetic Spectrum</a:t>
            </a:r>
          </a:p>
        </p:txBody>
      </p:sp>
      <p:sp>
        <p:nvSpPr>
          <p:cNvPr id="863236" name="Text Box 4"/>
          <p:cNvSpPr txBox="1">
            <a:spLocks noChangeArrowheads="1"/>
          </p:cNvSpPr>
          <p:nvPr/>
        </p:nvSpPr>
        <p:spPr bwMode="auto">
          <a:xfrm>
            <a:off x="0" y="609600"/>
            <a:ext cx="518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Different types of waves are classified by their frequency (or wavelength)</a:t>
            </a:r>
          </a:p>
        </p:txBody>
      </p:sp>
      <p:graphicFrame>
        <p:nvGraphicFramePr>
          <p:cNvPr id="128004" name="Object 14"/>
          <p:cNvGraphicFramePr>
            <a:graphicFrameLocks noChangeAspect="1"/>
          </p:cNvGraphicFramePr>
          <p:nvPr/>
        </p:nvGraphicFramePr>
        <p:xfrm>
          <a:off x="4419600" y="1219200"/>
          <a:ext cx="11509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1150938" cy="450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3247" name="Text Box 15"/>
          <p:cNvSpPr txBox="1">
            <a:spLocks noChangeArrowheads="1"/>
          </p:cNvSpPr>
          <p:nvPr/>
        </p:nvSpPr>
        <p:spPr bwMode="auto">
          <a:xfrm>
            <a:off x="1447800" y="1600200"/>
            <a:ext cx="29718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tx1"/>
                </a:solidFill>
              </a:rPr>
              <a:t>Radio Waves</a:t>
            </a:r>
          </a:p>
          <a:p>
            <a:pPr eaLnBrk="1" hangingPunct="1"/>
            <a:r>
              <a:rPr lang="en-US" sz="3600">
                <a:solidFill>
                  <a:schemeClr val="bg2"/>
                </a:solidFill>
              </a:rPr>
              <a:t>Microwaves</a:t>
            </a:r>
          </a:p>
          <a:p>
            <a:pPr eaLnBrk="1" hangingPunct="1"/>
            <a:r>
              <a:rPr lang="en-US" sz="3600">
                <a:solidFill>
                  <a:srgbClr val="FF0000"/>
                </a:solidFill>
              </a:rPr>
              <a:t>Infrared</a:t>
            </a:r>
          </a:p>
          <a:p>
            <a:pPr eaLnBrk="1" hangingPunct="1"/>
            <a:r>
              <a:rPr lang="en-US" sz="3600">
                <a:solidFill>
                  <a:srgbClr val="FF0000"/>
                </a:solidFill>
              </a:rPr>
              <a:t>V</a:t>
            </a:r>
            <a:r>
              <a:rPr lang="en-US" sz="3600">
                <a:solidFill>
                  <a:srgbClr val="FF9900"/>
                </a:solidFill>
              </a:rPr>
              <a:t>i</a:t>
            </a:r>
            <a:r>
              <a:rPr lang="en-US" sz="3600">
                <a:solidFill>
                  <a:srgbClr val="FFFF00"/>
                </a:solidFill>
              </a:rPr>
              <a:t>s</a:t>
            </a:r>
            <a:r>
              <a:rPr lang="en-US" sz="3600">
                <a:solidFill>
                  <a:srgbClr val="009900"/>
                </a:solidFill>
              </a:rPr>
              <a:t>i</a:t>
            </a:r>
            <a:r>
              <a:rPr lang="en-US" sz="3600">
                <a:solidFill>
                  <a:schemeClr val="accent2"/>
                </a:solidFill>
              </a:rPr>
              <a:t>b</a:t>
            </a:r>
            <a:r>
              <a:rPr lang="en-US" sz="3600">
                <a:solidFill>
                  <a:srgbClr val="9933FF"/>
                </a:solidFill>
              </a:rPr>
              <a:t>l</a:t>
            </a:r>
            <a:r>
              <a:rPr lang="en-US" sz="3600">
                <a:solidFill>
                  <a:srgbClr val="9900CC"/>
                </a:solidFill>
              </a:rPr>
              <a:t>e</a:t>
            </a:r>
          </a:p>
          <a:p>
            <a:pPr eaLnBrk="1" hangingPunct="1"/>
            <a:r>
              <a:rPr lang="en-US" sz="3600">
                <a:solidFill>
                  <a:srgbClr val="9900CC"/>
                </a:solidFill>
              </a:rPr>
              <a:t>Ultraviolet</a:t>
            </a:r>
          </a:p>
          <a:p>
            <a:pPr eaLnBrk="1" hangingPunct="1"/>
            <a:r>
              <a:rPr lang="en-US" sz="3600">
                <a:solidFill>
                  <a:srgbClr val="996633"/>
                </a:solidFill>
              </a:rPr>
              <a:t>X-rays</a:t>
            </a:r>
          </a:p>
          <a:p>
            <a:pPr eaLnBrk="1" hangingPunct="1"/>
            <a:r>
              <a:rPr lang="en-US" sz="3600">
                <a:solidFill>
                  <a:schemeClr val="accent1"/>
                </a:solidFill>
              </a:rPr>
              <a:t>Gamma Rays</a:t>
            </a:r>
            <a:endParaRPr lang="en-US" sz="3600">
              <a:solidFill>
                <a:schemeClr val="tx1"/>
              </a:solidFill>
            </a:endParaRPr>
          </a:p>
        </p:txBody>
      </p:sp>
      <p:grpSp>
        <p:nvGrpSpPr>
          <p:cNvPr id="863266" name="Group 34"/>
          <p:cNvGrpSpPr>
            <a:grpSpLocks/>
          </p:cNvGrpSpPr>
          <p:nvPr/>
        </p:nvGrpSpPr>
        <p:grpSpPr bwMode="auto">
          <a:xfrm>
            <a:off x="152400" y="1828800"/>
            <a:ext cx="641350" cy="3733800"/>
            <a:chOff x="96" y="1200"/>
            <a:chExt cx="404" cy="2352"/>
          </a:xfrm>
        </p:grpSpPr>
        <p:sp>
          <p:nvSpPr>
            <p:cNvPr id="128035" name="Text Box 16"/>
            <p:cNvSpPr txBox="1">
              <a:spLocks noChangeArrowheads="1"/>
            </p:cNvSpPr>
            <p:nvPr/>
          </p:nvSpPr>
          <p:spPr bwMode="auto">
            <a:xfrm rot="-5400000">
              <a:off x="-542" y="2510"/>
              <a:ext cx="168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3600">
                  <a:solidFill>
                    <a:schemeClr val="tx1"/>
                  </a:solidFill>
                  <a:sym typeface="Symbol" pitchFamily="18" charset="2"/>
                </a:rPr>
                <a:t> Increasing</a:t>
              </a:r>
              <a:endParaRPr lang="en-US" sz="36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128036" name="Line 17"/>
            <p:cNvSpPr>
              <a:spLocks noChangeShapeType="1"/>
            </p:cNvSpPr>
            <p:nvPr/>
          </p:nvSpPr>
          <p:spPr bwMode="auto">
            <a:xfrm flipV="1">
              <a:off x="336" y="1200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63267" name="Group 35"/>
          <p:cNvGrpSpPr>
            <a:grpSpLocks/>
          </p:cNvGrpSpPr>
          <p:nvPr/>
        </p:nvGrpSpPr>
        <p:grpSpPr bwMode="auto">
          <a:xfrm>
            <a:off x="609600" y="1752600"/>
            <a:ext cx="641350" cy="3733800"/>
            <a:chOff x="384" y="1152"/>
            <a:chExt cx="404" cy="2352"/>
          </a:xfrm>
        </p:grpSpPr>
        <p:sp>
          <p:nvSpPr>
            <p:cNvPr id="128033" name="Text Box 18"/>
            <p:cNvSpPr txBox="1">
              <a:spLocks noChangeArrowheads="1"/>
            </p:cNvSpPr>
            <p:nvPr/>
          </p:nvSpPr>
          <p:spPr bwMode="auto">
            <a:xfrm rot="-5400000">
              <a:off x="-398" y="1934"/>
              <a:ext cx="19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sz="3600" i="1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sz="3600">
                  <a:solidFill>
                    <a:schemeClr val="tx1"/>
                  </a:solidFill>
                  <a:sym typeface="Symbol" pitchFamily="18" charset="2"/>
                </a:rPr>
                <a:t> Increasing</a:t>
              </a:r>
              <a:endParaRPr lang="en-US" sz="36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128034" name="Line 19"/>
            <p:cNvSpPr>
              <a:spLocks noChangeShapeType="1"/>
            </p:cNvSpPr>
            <p:nvPr/>
          </p:nvSpPr>
          <p:spPr bwMode="auto">
            <a:xfrm>
              <a:off x="624" y="264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3254" name="Text Box 22"/>
          <p:cNvSpPr txBox="1">
            <a:spLocks noChangeArrowheads="1"/>
          </p:cNvSpPr>
          <p:nvPr/>
        </p:nvSpPr>
        <p:spPr bwMode="auto">
          <a:xfrm>
            <a:off x="5029200" y="1905000"/>
            <a:ext cx="1600200" cy="3387725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>
                <a:solidFill>
                  <a:srgbClr val="FF0000"/>
                </a:solidFill>
              </a:rPr>
              <a:t>Red</a:t>
            </a:r>
          </a:p>
          <a:p>
            <a:pPr algn="ctr" eaLnBrk="1" hangingPunct="1"/>
            <a:r>
              <a:rPr lang="en-US" sz="3600">
                <a:solidFill>
                  <a:srgbClr val="FF9900"/>
                </a:solidFill>
              </a:rPr>
              <a:t>Orange</a:t>
            </a:r>
          </a:p>
          <a:p>
            <a:pPr algn="ctr" eaLnBrk="1" hangingPunct="1"/>
            <a:r>
              <a:rPr lang="en-US" sz="3600">
                <a:solidFill>
                  <a:srgbClr val="FFFF00"/>
                </a:solidFill>
              </a:rPr>
              <a:t>Yellow</a:t>
            </a:r>
          </a:p>
          <a:p>
            <a:pPr algn="ctr" eaLnBrk="1" hangingPunct="1"/>
            <a:r>
              <a:rPr lang="en-US" sz="3600">
                <a:solidFill>
                  <a:srgbClr val="99FF66"/>
                </a:solidFill>
              </a:rPr>
              <a:t>Green</a:t>
            </a:r>
          </a:p>
          <a:p>
            <a:pPr algn="ctr" eaLnBrk="1" hangingPunct="1"/>
            <a:r>
              <a:rPr lang="en-US" sz="3600">
                <a:solidFill>
                  <a:srgbClr val="99CCFF"/>
                </a:solidFill>
              </a:rPr>
              <a:t>Blue</a:t>
            </a:r>
          </a:p>
          <a:p>
            <a:pPr algn="ctr" eaLnBrk="1" hangingPunct="1"/>
            <a:r>
              <a:rPr lang="en-US" sz="3600">
                <a:solidFill>
                  <a:srgbClr val="9933FF"/>
                </a:solidFill>
              </a:rPr>
              <a:t>Violet</a:t>
            </a:r>
          </a:p>
        </p:txBody>
      </p:sp>
      <p:sp>
        <p:nvSpPr>
          <p:cNvPr id="863262" name="Text Box 30"/>
          <p:cNvSpPr txBox="1">
            <a:spLocks noChangeArrowheads="1"/>
          </p:cNvSpPr>
          <p:nvPr/>
        </p:nvSpPr>
        <p:spPr bwMode="auto">
          <a:xfrm>
            <a:off x="6629400" y="2174875"/>
            <a:ext cx="2209800" cy="28384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3600">
                <a:solidFill>
                  <a:srgbClr val="FF6600"/>
                </a:solidFill>
              </a:rPr>
              <a:t>Vermillion</a:t>
            </a:r>
          </a:p>
          <a:p>
            <a:pPr algn="ctr" eaLnBrk="1" hangingPunct="1"/>
            <a:r>
              <a:rPr lang="en-US" sz="3600">
                <a:solidFill>
                  <a:srgbClr val="FFCC00"/>
                </a:solidFill>
              </a:rPr>
              <a:t>Saffron</a:t>
            </a:r>
          </a:p>
          <a:p>
            <a:pPr algn="ctr" eaLnBrk="1" hangingPunct="1"/>
            <a:r>
              <a:rPr lang="en-US" sz="3600">
                <a:solidFill>
                  <a:srgbClr val="CCFF66"/>
                </a:solidFill>
              </a:rPr>
              <a:t>Chartreuse</a:t>
            </a:r>
          </a:p>
          <a:p>
            <a:pPr algn="ctr" eaLnBrk="1" hangingPunct="1"/>
            <a:r>
              <a:rPr lang="en-US" sz="3600">
                <a:solidFill>
                  <a:srgbClr val="66FFCC"/>
                </a:solidFill>
              </a:rPr>
              <a:t>Turquoise</a:t>
            </a:r>
          </a:p>
          <a:p>
            <a:pPr algn="ctr" eaLnBrk="1" hangingPunct="1"/>
            <a:r>
              <a:rPr lang="en-US" sz="3600">
                <a:solidFill>
                  <a:srgbClr val="6600FF"/>
                </a:solidFill>
              </a:rPr>
              <a:t>Indigo</a:t>
            </a:r>
          </a:p>
        </p:txBody>
      </p:sp>
      <p:grpSp>
        <p:nvGrpSpPr>
          <p:cNvPr id="863265" name="Group 33"/>
          <p:cNvGrpSpPr>
            <a:grpSpLocks/>
          </p:cNvGrpSpPr>
          <p:nvPr/>
        </p:nvGrpSpPr>
        <p:grpSpPr bwMode="auto">
          <a:xfrm>
            <a:off x="2971800" y="1905000"/>
            <a:ext cx="2057400" cy="3352800"/>
            <a:chOff x="1872" y="1248"/>
            <a:chExt cx="1296" cy="2112"/>
          </a:xfrm>
        </p:grpSpPr>
        <p:sp>
          <p:nvSpPr>
            <p:cNvPr id="128023" name="AutoShape 21"/>
            <p:cNvSpPr>
              <a:spLocks/>
            </p:cNvSpPr>
            <p:nvPr/>
          </p:nvSpPr>
          <p:spPr bwMode="auto">
            <a:xfrm>
              <a:off x="2592" y="1248"/>
              <a:ext cx="384" cy="2112"/>
            </a:xfrm>
            <a:prstGeom prst="leftBrace">
              <a:avLst>
                <a:gd name="adj1" fmla="val 458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8024" name="Group 31"/>
            <p:cNvGrpSpPr>
              <a:grpSpLocks/>
            </p:cNvGrpSpPr>
            <p:nvPr/>
          </p:nvGrpSpPr>
          <p:grpSpPr bwMode="auto">
            <a:xfrm>
              <a:off x="2928" y="1248"/>
              <a:ext cx="240" cy="2112"/>
              <a:chOff x="3984" y="1248"/>
              <a:chExt cx="240" cy="2112"/>
            </a:xfrm>
          </p:grpSpPr>
          <p:sp>
            <p:nvSpPr>
              <p:cNvPr id="128026" name="Rectangle 23"/>
              <p:cNvSpPr>
                <a:spLocks noChangeArrowheads="1"/>
              </p:cNvSpPr>
              <p:nvPr/>
            </p:nvSpPr>
            <p:spPr bwMode="auto">
              <a:xfrm>
                <a:off x="3984" y="1248"/>
                <a:ext cx="240" cy="240"/>
              </a:xfrm>
              <a:prstGeom prst="rect">
                <a:avLst/>
              </a:prstGeom>
              <a:gradFill rotWithShape="1">
                <a:gsLst>
                  <a:gs pos="0">
                    <a:schemeClr val="tx1"/>
                  </a:gs>
                  <a:gs pos="100000">
                    <a:srgbClr val="FF00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27" name="Rectangle 24"/>
              <p:cNvSpPr>
                <a:spLocks noChangeArrowheads="1"/>
              </p:cNvSpPr>
              <p:nvPr/>
            </p:nvSpPr>
            <p:spPr bwMode="auto">
              <a:xfrm>
                <a:off x="3984" y="1488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FF0000"/>
                  </a:gs>
                  <a:gs pos="100000">
                    <a:srgbClr val="FF99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28" name="Rectangle 25"/>
              <p:cNvSpPr>
                <a:spLocks noChangeArrowheads="1"/>
              </p:cNvSpPr>
              <p:nvPr/>
            </p:nvSpPr>
            <p:spPr bwMode="auto">
              <a:xfrm>
                <a:off x="3984" y="1824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FF9900"/>
                  </a:gs>
                  <a:gs pos="100000">
                    <a:srgbClr val="FFFF00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29" name="Rectangle 26"/>
              <p:cNvSpPr>
                <a:spLocks noChangeArrowheads="1"/>
              </p:cNvSpPr>
              <p:nvPr/>
            </p:nvSpPr>
            <p:spPr bwMode="auto">
              <a:xfrm>
                <a:off x="3984" y="2160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FFFF00"/>
                  </a:gs>
                  <a:gs pos="100000">
                    <a:srgbClr val="99FF66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30" name="Rectangle 27"/>
              <p:cNvSpPr>
                <a:spLocks noChangeArrowheads="1"/>
              </p:cNvSpPr>
              <p:nvPr/>
            </p:nvSpPr>
            <p:spPr bwMode="auto">
              <a:xfrm>
                <a:off x="3984" y="2496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99FF66"/>
                  </a:gs>
                  <a:gs pos="100000">
                    <a:srgbClr val="99CC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31" name="Rectangle 28"/>
              <p:cNvSpPr>
                <a:spLocks noChangeArrowheads="1"/>
              </p:cNvSpPr>
              <p:nvPr/>
            </p:nvSpPr>
            <p:spPr bwMode="auto">
              <a:xfrm>
                <a:off x="3984" y="2832"/>
                <a:ext cx="240" cy="336"/>
              </a:xfrm>
              <a:prstGeom prst="rect">
                <a:avLst/>
              </a:prstGeom>
              <a:gradFill rotWithShape="1">
                <a:gsLst>
                  <a:gs pos="0">
                    <a:srgbClr val="99CCFF"/>
                  </a:gs>
                  <a:gs pos="100000">
                    <a:srgbClr val="9933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032" name="Rectangle 29"/>
              <p:cNvSpPr>
                <a:spLocks noChangeArrowheads="1"/>
              </p:cNvSpPr>
              <p:nvPr/>
            </p:nvSpPr>
            <p:spPr bwMode="auto">
              <a:xfrm>
                <a:off x="3984" y="3168"/>
                <a:ext cx="240" cy="192"/>
              </a:xfrm>
              <a:prstGeom prst="rect">
                <a:avLst/>
              </a:prstGeom>
              <a:gradFill rotWithShape="1">
                <a:gsLst>
                  <a:gs pos="0">
                    <a:srgbClr val="9933FF"/>
                  </a:gs>
                  <a:gs pos="100000">
                    <a:schemeClr val="tx1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8025" name="Line 32"/>
            <p:cNvSpPr>
              <a:spLocks noChangeShapeType="1"/>
            </p:cNvSpPr>
            <p:nvPr/>
          </p:nvSpPr>
          <p:spPr bwMode="auto">
            <a:xfrm flipH="1">
              <a:off x="1872" y="2304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3278" name="Text Box 46"/>
          <p:cNvSpPr txBox="1">
            <a:spLocks noChangeArrowheads="1"/>
          </p:cNvSpPr>
          <p:nvPr/>
        </p:nvSpPr>
        <p:spPr bwMode="auto">
          <a:xfrm>
            <a:off x="5638800" y="685800"/>
            <a:ext cx="3505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Boundaries are arbitrary and overlap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Visible is 380-740 nm</a:t>
            </a:r>
          </a:p>
        </p:txBody>
      </p:sp>
      <p:sp>
        <p:nvSpPr>
          <p:cNvPr id="863279" name="Text Box 47"/>
          <p:cNvSpPr txBox="1">
            <a:spLocks noChangeArrowheads="1"/>
          </p:cNvSpPr>
          <p:nvPr/>
        </p:nvSpPr>
        <p:spPr bwMode="auto">
          <a:xfrm>
            <a:off x="6573520" y="2134235"/>
            <a:ext cx="2667000" cy="374332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Which of the following waves has the highest speed in vacuum?</a:t>
            </a:r>
          </a:p>
          <a:p>
            <a:r>
              <a:rPr lang="en-US" sz="2400" dirty="0"/>
              <a:t>A) Infrared</a:t>
            </a:r>
          </a:p>
          <a:p>
            <a:r>
              <a:rPr lang="en-US" sz="2400" dirty="0">
                <a:sym typeface="Symbol" pitchFamily="18" charset="2"/>
              </a:rPr>
              <a:t>B) Orange</a:t>
            </a:r>
          </a:p>
          <a:p>
            <a:r>
              <a:rPr lang="en-US" sz="2400" dirty="0">
                <a:sym typeface="Symbol" pitchFamily="18" charset="2"/>
              </a:rPr>
              <a:t>C) Green</a:t>
            </a:r>
          </a:p>
          <a:p>
            <a:r>
              <a:rPr lang="en-US" sz="2400" dirty="0">
                <a:sym typeface="Symbol" pitchFamily="18" charset="2"/>
              </a:rPr>
              <a:t>D) Blue</a:t>
            </a:r>
          </a:p>
          <a:p>
            <a:r>
              <a:rPr lang="en-US" sz="2400" dirty="0">
                <a:sym typeface="Symbol" pitchFamily="18" charset="2"/>
              </a:rPr>
              <a:t>E) It’s a tie</a:t>
            </a:r>
          </a:p>
          <a:p>
            <a:r>
              <a:rPr lang="en-US" sz="2400" dirty="0">
                <a:sym typeface="Symbol" pitchFamily="18" charset="2"/>
              </a:rPr>
              <a:t>F) Not enough info</a:t>
            </a:r>
          </a:p>
        </p:txBody>
      </p:sp>
      <p:sp>
        <p:nvSpPr>
          <p:cNvPr id="863280" name="AutoShape 48"/>
          <p:cNvSpPr>
            <a:spLocks noChangeArrowheads="1"/>
          </p:cNvSpPr>
          <p:nvPr/>
        </p:nvSpPr>
        <p:spPr bwMode="auto">
          <a:xfrm>
            <a:off x="6629400" y="5121275"/>
            <a:ext cx="1524000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3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63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63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6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63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6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6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63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63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63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63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6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6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63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63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63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63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63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3236" grpId="0" build="p"/>
      <p:bldP spid="863247" grpId="0"/>
      <p:bldP spid="863254" grpId="0" animBg="1"/>
      <p:bldP spid="863262" grpId="0" animBg="1"/>
      <p:bldP spid="863278" grpId="0" build="p"/>
      <p:bldP spid="863279" grpId="0" animBg="1"/>
      <p:bldP spid="86328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85800"/>
            <a:ext cx="8560852" cy="4252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50798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066800"/>
            <a:ext cx="8153400" cy="53911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43000" y="152400"/>
            <a:ext cx="7391400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bsorbance of Water</a:t>
            </a:r>
          </a:p>
        </p:txBody>
      </p:sp>
    </p:spTree>
    <p:extLst>
      <p:ext uri="{BB962C8B-B14F-4D97-AF65-F5344CB8AC3E}">
        <p14:creationId xmlns:p14="http://schemas.microsoft.com/office/powerpoint/2010/main" val="24912979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708" name="Line 20"/>
          <p:cNvSpPr>
            <a:spLocks noChangeShapeType="1"/>
          </p:cNvSpPr>
          <p:nvPr/>
        </p:nvSpPr>
        <p:spPr bwMode="auto">
          <a:xfrm>
            <a:off x="6400800" y="4057650"/>
            <a:ext cx="142875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754710" name="AutoShape 22"/>
          <p:cNvSpPr>
            <a:spLocks noChangeArrowheads="1"/>
          </p:cNvSpPr>
          <p:nvPr/>
        </p:nvSpPr>
        <p:spPr bwMode="auto">
          <a:xfrm rot="5400000">
            <a:off x="5972175" y="3800475"/>
            <a:ext cx="857250" cy="457200"/>
          </a:xfrm>
          <a:prstGeom prst="parallelogram">
            <a:avLst>
              <a:gd name="adj" fmla="val 41354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600"/>
          </a:p>
        </p:txBody>
      </p:sp>
      <p:sp>
        <p:nvSpPr>
          <p:cNvPr id="38916" name="Text Box 2"/>
          <p:cNvSpPr txBox="1">
            <a:spLocks noChangeArrowheads="1"/>
          </p:cNvSpPr>
          <p:nvPr/>
        </p:nvSpPr>
        <p:spPr bwMode="auto">
          <a:xfrm>
            <a:off x="1206413" y="267267"/>
            <a:ext cx="6743700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300" dirty="0">
                <a:solidFill>
                  <a:schemeClr val="tx1"/>
                </a:solidFill>
              </a:rPr>
              <a:t>Ampere’s Law is Not Complete!</a:t>
            </a:r>
          </a:p>
        </p:txBody>
      </p:sp>
      <p:sp>
        <p:nvSpPr>
          <p:cNvPr id="754691" name="Text Box 3"/>
          <p:cNvSpPr txBox="1">
            <a:spLocks noChangeArrowheads="1"/>
          </p:cNvSpPr>
          <p:nvPr/>
        </p:nvSpPr>
        <p:spPr bwMode="auto">
          <a:xfrm>
            <a:off x="1045140" y="1244204"/>
            <a:ext cx="657225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Maxwell realized Ampere’s Law is not self-consistent</a:t>
            </a:r>
          </a:p>
          <a:p>
            <a:pPr lvl="1"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This isn’t an experimental argument, but a theoretical on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Consider</a:t>
            </a:r>
            <a:r>
              <a:rPr lang="en-US" sz="1800" dirty="0">
                <a:solidFill>
                  <a:srgbClr val="009900"/>
                </a:solidFill>
              </a:rPr>
              <a:t> a parallel plate capacitor getting charged by a wire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Consider an Ampere surface between the plates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Consider an Ampere surface in front of plates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But they must give the same answer!</a:t>
            </a:r>
          </a:p>
        </p:txBody>
      </p:sp>
      <p:sp>
        <p:nvSpPr>
          <p:cNvPr id="754711" name="Oval 23"/>
          <p:cNvSpPr>
            <a:spLocks noChangeArrowheads="1"/>
          </p:cNvSpPr>
          <p:nvPr/>
        </p:nvSpPr>
        <p:spPr bwMode="auto">
          <a:xfrm rot="-571455">
            <a:off x="5885714" y="3133725"/>
            <a:ext cx="1085850" cy="2171700"/>
          </a:xfrm>
          <a:prstGeom prst="ellipse">
            <a:avLst/>
          </a:prstGeom>
          <a:solidFill>
            <a:schemeClr val="hlink"/>
          </a:solidFill>
          <a:ln w="28575">
            <a:solidFill>
              <a:srgbClr val="9900CC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754706" name="AutoShape 18"/>
          <p:cNvSpPr>
            <a:spLocks noChangeArrowheads="1"/>
          </p:cNvSpPr>
          <p:nvPr/>
        </p:nvSpPr>
        <p:spPr bwMode="auto">
          <a:xfrm rot="5400000">
            <a:off x="5857875" y="3857625"/>
            <a:ext cx="857250" cy="457200"/>
          </a:xfrm>
          <a:prstGeom prst="parallelogram">
            <a:avLst>
              <a:gd name="adj" fmla="val 41354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4712" name="Object 24"/>
              <p:cNvSpPr txBox="1"/>
              <p:nvPr/>
            </p:nvSpPr>
            <p:spPr bwMode="auto">
              <a:xfrm>
                <a:off x="5716587" y="2176463"/>
                <a:ext cx="2233525" cy="461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nary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471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587" y="2176463"/>
                <a:ext cx="2233525" cy="461962"/>
              </a:xfrm>
              <a:prstGeom prst="rect">
                <a:avLst/>
              </a:prstGeom>
              <a:blipFill>
                <a:blip r:embed="rId3"/>
                <a:stretch>
                  <a:fillRect b="-25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4714" name="Text Box 26"/>
          <p:cNvSpPr txBox="1">
            <a:spLocks noChangeArrowheads="1"/>
          </p:cNvSpPr>
          <p:nvPr/>
        </p:nvSpPr>
        <p:spPr bwMode="auto">
          <a:xfrm>
            <a:off x="5029200" y="3771900"/>
            <a:ext cx="34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754715" name="Text Box 27"/>
          <p:cNvSpPr txBox="1">
            <a:spLocks noChangeArrowheads="1"/>
          </p:cNvSpPr>
          <p:nvPr/>
        </p:nvSpPr>
        <p:spPr bwMode="auto">
          <a:xfrm>
            <a:off x="7258050" y="3771900"/>
            <a:ext cx="34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754716" name="Oval 28"/>
          <p:cNvSpPr>
            <a:spLocks noChangeArrowheads="1"/>
          </p:cNvSpPr>
          <p:nvPr/>
        </p:nvSpPr>
        <p:spPr bwMode="auto">
          <a:xfrm rot="-571455">
            <a:off x="5782615" y="3165730"/>
            <a:ext cx="1085850" cy="2171700"/>
          </a:xfrm>
          <a:prstGeom prst="ellipse">
            <a:avLst/>
          </a:prstGeom>
          <a:solidFill>
            <a:schemeClr val="hlink"/>
          </a:solidFill>
          <a:ln w="28575">
            <a:solidFill>
              <a:srgbClr val="9900CC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754707" name="Line 19"/>
          <p:cNvSpPr>
            <a:spLocks noChangeShapeType="1"/>
          </p:cNvSpPr>
          <p:nvPr/>
        </p:nvSpPr>
        <p:spPr bwMode="auto">
          <a:xfrm>
            <a:off x="4572000" y="4057650"/>
            <a:ext cx="17145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4717" name="Object 29"/>
              <p:cNvSpPr txBox="1"/>
              <p:nvPr/>
            </p:nvSpPr>
            <p:spPr bwMode="auto">
              <a:xfrm>
                <a:off x="5486400" y="2628900"/>
                <a:ext cx="2360613" cy="4619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nary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4717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86400" y="2628900"/>
                <a:ext cx="2360613" cy="461963"/>
              </a:xfrm>
              <a:prstGeom prst="rect">
                <a:avLst/>
              </a:prstGeom>
              <a:blipFill>
                <a:blip r:embed="rId4"/>
                <a:stretch>
                  <a:fillRect b="-25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9923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5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5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54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54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5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5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754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5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5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708" grpId="0" uiExpand="1" animBg="1"/>
      <p:bldP spid="754710" grpId="0" uiExpand="1" animBg="1"/>
      <p:bldP spid="754691" grpId="0" uiExpand="1" build="p"/>
      <p:bldP spid="754711" grpId="0" uiExpand="1" animBg="1"/>
      <p:bldP spid="754706" grpId="0" uiExpand="1" animBg="1"/>
      <p:bldP spid="754712" grpId="0"/>
      <p:bldP spid="754714" grpId="0" uiExpand="1"/>
      <p:bldP spid="754715" grpId="0" uiExpand="1"/>
      <p:bldP spid="754716" grpId="0" animBg="1"/>
      <p:bldP spid="754716" grpId="1" animBg="1"/>
      <p:bldP spid="754707" grpId="0" uiExpand="1" animBg="1"/>
      <p:bldP spid="7547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1257300" y="857250"/>
            <a:ext cx="6743700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300">
                <a:solidFill>
                  <a:schemeClr val="tx1"/>
                </a:solidFill>
              </a:rPr>
              <a:t>Ampere’s Law (New Recip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5732" name="Object 20"/>
              <p:cNvSpPr txBox="1"/>
              <p:nvPr/>
            </p:nvSpPr>
            <p:spPr bwMode="auto">
              <a:xfrm>
                <a:off x="3122613" y="1543050"/>
                <a:ext cx="3352800" cy="7127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nary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f>
                            <m:f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55732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2613" y="1543050"/>
                <a:ext cx="3352800" cy="712788"/>
              </a:xfrm>
              <a:prstGeom prst="rect">
                <a:avLst/>
              </a:prstGeom>
              <a:blipFill>
                <a:blip r:embed="rId3"/>
                <a:stretch>
                  <a:fillRect b="-256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5764" name="Object 52"/>
              <p:cNvSpPr txBox="1"/>
              <p:nvPr/>
            </p:nvSpPr>
            <p:spPr bwMode="auto">
              <a:xfrm>
                <a:off x="2762250" y="4857750"/>
                <a:ext cx="3333750" cy="771436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nary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8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8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8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8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</m:num>
                        <m:den>
                          <m:r>
                            <a:rPr lang="en-US" sz="8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5764" name="Object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62250" y="4857750"/>
                <a:ext cx="3333750" cy="7714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2857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2603" name="Picture 27" descr="http://www.physics.miami.edu/%7Ezuo/class/fall_05/supplement/Figure29_2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86000"/>
            <a:ext cx="3352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149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32" grpId="0"/>
      <p:bldP spid="75576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708" name="Line 20"/>
          <p:cNvSpPr>
            <a:spLocks noChangeShapeType="1"/>
          </p:cNvSpPr>
          <p:nvPr/>
        </p:nvSpPr>
        <p:spPr bwMode="auto">
          <a:xfrm>
            <a:off x="6400800" y="4057650"/>
            <a:ext cx="142875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754710" name="AutoShape 22"/>
          <p:cNvSpPr>
            <a:spLocks noChangeArrowheads="1"/>
          </p:cNvSpPr>
          <p:nvPr/>
        </p:nvSpPr>
        <p:spPr bwMode="auto">
          <a:xfrm rot="5400000">
            <a:off x="5972175" y="3800475"/>
            <a:ext cx="857250" cy="457200"/>
          </a:xfrm>
          <a:prstGeom prst="parallelogram">
            <a:avLst>
              <a:gd name="adj" fmla="val 41354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600"/>
          </a:p>
        </p:txBody>
      </p:sp>
      <p:sp>
        <p:nvSpPr>
          <p:cNvPr id="38916" name="Text Box 2"/>
          <p:cNvSpPr txBox="1">
            <a:spLocks noChangeArrowheads="1"/>
          </p:cNvSpPr>
          <p:nvPr/>
        </p:nvSpPr>
        <p:spPr bwMode="auto">
          <a:xfrm>
            <a:off x="1257300" y="857250"/>
            <a:ext cx="6743700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300" dirty="0">
                <a:solidFill>
                  <a:schemeClr val="tx1"/>
                </a:solidFill>
              </a:rPr>
              <a:t>Ampere’s Law is Not Complete!</a:t>
            </a:r>
          </a:p>
        </p:txBody>
      </p:sp>
      <p:sp>
        <p:nvSpPr>
          <p:cNvPr id="754691" name="Text Box 3"/>
          <p:cNvSpPr txBox="1">
            <a:spLocks noChangeArrowheads="1"/>
          </p:cNvSpPr>
          <p:nvPr/>
        </p:nvSpPr>
        <p:spPr bwMode="auto">
          <a:xfrm>
            <a:off x="1143000" y="1428750"/>
            <a:ext cx="6629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Maxwell realized Ampere’s Law is not self-consistent</a:t>
            </a:r>
          </a:p>
          <a:p>
            <a:pPr lvl="1"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This isn’t an experimental argument, but a theoretical one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Consider a parallel plate capacitor getting charged by a wire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Consider an Ampere surface between the plates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Consider an Ampere surface in front of plates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But they must give the same answer!</a:t>
            </a:r>
          </a:p>
        </p:txBody>
      </p:sp>
      <p:sp>
        <p:nvSpPr>
          <p:cNvPr id="754711" name="Oval 23"/>
          <p:cNvSpPr>
            <a:spLocks noChangeArrowheads="1"/>
          </p:cNvSpPr>
          <p:nvPr/>
        </p:nvSpPr>
        <p:spPr bwMode="auto">
          <a:xfrm rot="-571455">
            <a:off x="5772150" y="2971800"/>
            <a:ext cx="1085850" cy="2171700"/>
          </a:xfrm>
          <a:prstGeom prst="ellipse">
            <a:avLst/>
          </a:prstGeom>
          <a:solidFill>
            <a:schemeClr val="hlink"/>
          </a:solidFill>
          <a:ln w="28575">
            <a:solidFill>
              <a:srgbClr val="9900CC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754706" name="AutoShape 18"/>
          <p:cNvSpPr>
            <a:spLocks noChangeArrowheads="1"/>
          </p:cNvSpPr>
          <p:nvPr/>
        </p:nvSpPr>
        <p:spPr bwMode="auto">
          <a:xfrm rot="5400000">
            <a:off x="5857875" y="3857625"/>
            <a:ext cx="857250" cy="457200"/>
          </a:xfrm>
          <a:prstGeom prst="parallelogram">
            <a:avLst>
              <a:gd name="adj" fmla="val 41354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18900000" scaled="1"/>
          </a:gra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4712" name="Object 24"/>
              <p:cNvSpPr txBox="1"/>
              <p:nvPr/>
            </p:nvSpPr>
            <p:spPr bwMode="auto">
              <a:xfrm>
                <a:off x="5716588" y="2176463"/>
                <a:ext cx="2055812" cy="461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nary>
                      <m:r>
                        <a:rPr lang="en-US" sz="6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6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6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4712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6588" y="2176463"/>
                <a:ext cx="2055812" cy="461962"/>
              </a:xfrm>
              <a:prstGeom prst="rect">
                <a:avLst/>
              </a:prstGeom>
              <a:blipFill>
                <a:blip r:embed="rId3"/>
                <a:stretch>
                  <a:fillRect l="-37982" t="-215789" b="-339474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4714" name="Text Box 26"/>
          <p:cNvSpPr txBox="1">
            <a:spLocks noChangeArrowheads="1"/>
          </p:cNvSpPr>
          <p:nvPr/>
        </p:nvSpPr>
        <p:spPr bwMode="auto">
          <a:xfrm>
            <a:off x="5029200" y="3771900"/>
            <a:ext cx="34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754715" name="Text Box 27"/>
          <p:cNvSpPr txBox="1">
            <a:spLocks noChangeArrowheads="1"/>
          </p:cNvSpPr>
          <p:nvPr/>
        </p:nvSpPr>
        <p:spPr bwMode="auto">
          <a:xfrm>
            <a:off x="7258050" y="3771900"/>
            <a:ext cx="3429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754716" name="Oval 28"/>
          <p:cNvSpPr>
            <a:spLocks noChangeArrowheads="1"/>
          </p:cNvSpPr>
          <p:nvPr/>
        </p:nvSpPr>
        <p:spPr bwMode="auto">
          <a:xfrm rot="-571455">
            <a:off x="5715000" y="2971800"/>
            <a:ext cx="1085850" cy="2171700"/>
          </a:xfrm>
          <a:prstGeom prst="ellipse">
            <a:avLst/>
          </a:prstGeom>
          <a:solidFill>
            <a:schemeClr val="hlink"/>
          </a:solidFill>
          <a:ln w="28575">
            <a:solidFill>
              <a:srgbClr val="9900CC"/>
            </a:solidFill>
            <a:prstDash val="lg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3600"/>
          </a:p>
        </p:txBody>
      </p:sp>
      <p:sp>
        <p:nvSpPr>
          <p:cNvPr id="754707" name="Line 19"/>
          <p:cNvSpPr>
            <a:spLocks noChangeShapeType="1"/>
          </p:cNvSpPr>
          <p:nvPr/>
        </p:nvSpPr>
        <p:spPr bwMode="auto">
          <a:xfrm>
            <a:off x="4572000" y="4057650"/>
            <a:ext cx="17145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4717" name="Object 29"/>
              <p:cNvSpPr txBox="1"/>
              <p:nvPr/>
            </p:nvSpPr>
            <p:spPr bwMode="auto">
              <a:xfrm>
                <a:off x="5526087" y="2607468"/>
                <a:ext cx="2360613" cy="4619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nary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4717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6087" y="2607468"/>
                <a:ext cx="2360613" cy="461963"/>
              </a:xfrm>
              <a:prstGeom prst="rect">
                <a:avLst/>
              </a:prstGeom>
              <a:blipFill>
                <a:blip r:embed="rId4"/>
                <a:stretch>
                  <a:fillRect b="-25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4721" name="Text Box 33"/>
          <p:cNvSpPr txBox="1">
            <a:spLocks noChangeArrowheads="1"/>
          </p:cNvSpPr>
          <p:nvPr/>
        </p:nvSpPr>
        <p:spPr bwMode="auto">
          <a:xfrm>
            <a:off x="1257300" y="3190875"/>
            <a:ext cx="41719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800">
                <a:solidFill>
                  <a:schemeClr val="accent2"/>
                </a:solidFill>
              </a:rPr>
              <a:t>There must be something else that creates B-fields</a:t>
            </a:r>
          </a:p>
          <a:p>
            <a:pPr eaLnBrk="1" hangingPunct="1">
              <a:buFontTx/>
              <a:buChar char="•"/>
            </a:pPr>
            <a:endParaRPr lang="en-US" sz="180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chemeClr val="accent2"/>
                </a:solidFill>
              </a:rPr>
              <a:t>Note that for the first surface, there is </a:t>
            </a:r>
            <a:r>
              <a:rPr lang="en-US" sz="1800" u="sng">
                <a:solidFill>
                  <a:schemeClr val="accent2"/>
                </a:solidFill>
              </a:rPr>
              <a:t>also</a:t>
            </a:r>
            <a:r>
              <a:rPr lang="en-US" sz="1800">
                <a:solidFill>
                  <a:schemeClr val="accent2"/>
                </a:solidFill>
              </a:rPr>
              <a:t> an electric field accumulating in capacitor</a:t>
            </a:r>
          </a:p>
          <a:p>
            <a:pPr lvl="1" eaLnBrk="1" hangingPunct="1">
              <a:buFontTx/>
              <a:buChar char="•"/>
            </a:pPr>
            <a:r>
              <a:rPr lang="en-US" sz="1800">
                <a:solidFill>
                  <a:schemeClr val="accent2"/>
                </a:solidFill>
              </a:rPr>
              <a:t>Maybe electric fields?</a:t>
            </a: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chemeClr val="accent2"/>
                </a:solidFill>
              </a:rPr>
              <a:t>Take the time derivative of this formula</a:t>
            </a:r>
          </a:p>
          <a:p>
            <a:pPr eaLnBrk="1" hangingPunct="1">
              <a:buFontTx/>
              <a:buChar char="•"/>
            </a:pPr>
            <a:r>
              <a:rPr lang="en-US" sz="1800">
                <a:solidFill>
                  <a:schemeClr val="accent2"/>
                </a:solidFill>
              </a:rPr>
              <a:t>Speculate : This replaces </a:t>
            </a:r>
            <a:r>
              <a:rPr lang="en-US" sz="1800" i="1">
                <a:solidFill>
                  <a:schemeClr val="accent2"/>
                </a:solidFill>
              </a:rPr>
              <a:t>I</a:t>
            </a:r>
            <a:r>
              <a:rPr lang="en-US" sz="1800">
                <a:solidFill>
                  <a:schemeClr val="accent2"/>
                </a:solidFill>
              </a:rPr>
              <a:t> for first surfa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4725" name="Object 37"/>
              <p:cNvSpPr txBox="1"/>
              <p:nvPr/>
            </p:nvSpPr>
            <p:spPr bwMode="auto">
              <a:xfrm>
                <a:off x="2343150" y="3538538"/>
                <a:ext cx="2195513" cy="4619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nary>
                      <m:r>
                        <a:rPr lang="en-US" sz="1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  <m:r>
                            <a:rPr lang="en-US" sz="1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?</m:t>
                          </m:r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754725" name="Object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43150" y="3538538"/>
                <a:ext cx="2195513" cy="461962"/>
              </a:xfrm>
              <a:prstGeom prst="rect">
                <a:avLst/>
              </a:prstGeom>
              <a:blipFill>
                <a:blip r:embed="rId5"/>
                <a:stretch>
                  <a:fillRect b="-2631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54726" name="Object 38"/>
          <p:cNvGraphicFramePr>
            <a:graphicFrameLocks noChangeAspect="1"/>
          </p:cNvGraphicFramePr>
          <p:nvPr/>
        </p:nvGraphicFramePr>
        <p:xfrm>
          <a:off x="1371600" y="5314950"/>
          <a:ext cx="10271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431613" progId="Equation.DSMT4">
                  <p:embed/>
                </p:oleObj>
              </mc:Choice>
              <mc:Fallback>
                <p:oleObj name="Equation" r:id="rId6" imgW="558558" imgH="431613" progId="Equation.DSMT4">
                  <p:embed/>
                  <p:pic>
                    <p:nvPicPr>
                      <p:cNvPr id="75472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14950"/>
                        <a:ext cx="10271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27" name="Object 39"/>
          <p:cNvGraphicFramePr>
            <a:graphicFrameLocks noChangeAspect="1"/>
          </p:cNvGraphicFramePr>
          <p:nvPr/>
        </p:nvGraphicFramePr>
        <p:xfrm>
          <a:off x="2832498" y="5482830"/>
          <a:ext cx="1168003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725" imgH="228501" progId="Equation.DSMT4">
                  <p:embed/>
                </p:oleObj>
              </mc:Choice>
              <mc:Fallback>
                <p:oleObj name="Equation" r:id="rId8" imgW="634725" imgH="228501" progId="Equation.DSMT4">
                  <p:embed/>
                  <p:pic>
                    <p:nvPicPr>
                      <p:cNvPr id="75472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498" y="5482830"/>
                        <a:ext cx="1168003" cy="378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28" name="Object 40"/>
          <p:cNvGraphicFramePr>
            <a:graphicFrameLocks noChangeAspect="1"/>
          </p:cNvGraphicFramePr>
          <p:nvPr/>
        </p:nvGraphicFramePr>
        <p:xfrm>
          <a:off x="5442349" y="5372100"/>
          <a:ext cx="161091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5920" imgH="393529" progId="Equation.DSMT4">
                  <p:embed/>
                </p:oleObj>
              </mc:Choice>
              <mc:Fallback>
                <p:oleObj name="Equation" r:id="rId10" imgW="875920" imgH="393529" progId="Equation.DSMT4">
                  <p:embed/>
                  <p:pic>
                    <p:nvPicPr>
                      <p:cNvPr id="75472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349" y="5372100"/>
                        <a:ext cx="161091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4729" name="Object 41"/>
          <p:cNvGraphicFramePr>
            <a:graphicFrameLocks noChangeAspect="1"/>
          </p:cNvGraphicFramePr>
          <p:nvPr/>
        </p:nvGraphicFramePr>
        <p:xfrm>
          <a:off x="7042548" y="5523311"/>
          <a:ext cx="444103" cy="272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091" imgH="164957" progId="Equation.DSMT4">
                  <p:embed/>
                </p:oleObj>
              </mc:Choice>
              <mc:Fallback>
                <p:oleObj name="Equation" r:id="rId12" imgW="241091" imgH="164957" progId="Equation.DSMT4">
                  <p:embed/>
                  <p:pic>
                    <p:nvPicPr>
                      <p:cNvPr id="75472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548" y="5523311"/>
                        <a:ext cx="444103" cy="272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101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4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54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54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54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54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4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54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4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54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7547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4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54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54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5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5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711" grpId="0" animBg="1"/>
      <p:bldP spid="754716" grpId="0" animBg="1"/>
      <p:bldP spid="754716" grpId="1" animBg="1"/>
      <p:bldP spid="754707" grpId="0" animBg="1"/>
      <p:bldP spid="754721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DDD122A-1B64-4690-BCAB-FAA4EE636391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71016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1242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Quick Quiz 33.1 Part I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199" y="1371600"/>
            <a:ext cx="8229601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n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ircuit, the capacitor begins to discharge. During the discharge, in the region of space between the plates of the capacitor, is there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uction current but no displacement current,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current but no conduction current,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conduction and displacement current, or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current of any type?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90800" y="4876800"/>
            <a:ext cx="2800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Ans</a:t>
            </a:r>
            <a:r>
              <a:rPr lang="en-US" sz="3600" dirty="0">
                <a:solidFill>
                  <a:srgbClr val="FF0000"/>
                </a:solidFill>
              </a:rPr>
              <a:t> b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312342"/>
            <a:ext cx="1066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JI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7F6A7AB-8C29-5F1F-74A2-DBE641AD7728}"/>
                  </a:ext>
                </a:extLst>
              </p14:cNvPr>
              <p14:cNvContentPartPr/>
              <p14:nvPr/>
            </p14:nvContentPartPr>
            <p14:xfrm>
              <a:off x="1207080" y="4282200"/>
              <a:ext cx="7312680" cy="1474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7F6A7AB-8C29-5F1F-74A2-DBE641AD772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97720" y="4272840"/>
                <a:ext cx="7331400" cy="149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6683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E20F046-44F6-4268-BC2D-9433B182DBE4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71016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1242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Quick Quiz 33.1 Part II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199" y="1371600"/>
            <a:ext cx="822960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same region of space, is there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electric field but no magnetic field,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magnetic field but no electric field,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electric and magnetic fields, or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fields of any type?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0" y="4038600"/>
            <a:ext cx="2800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Ans</a:t>
            </a:r>
            <a:r>
              <a:rPr lang="en-US" sz="3600" dirty="0">
                <a:solidFill>
                  <a:srgbClr val="FF0000"/>
                </a:solidFill>
              </a:rPr>
              <a:t> 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312342"/>
            <a:ext cx="10668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JI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9E54B9B-2CBD-88FB-A582-5CEA293FEDE4}"/>
                  </a:ext>
                </a:extLst>
              </p14:cNvPr>
              <p14:cNvContentPartPr/>
              <p14:nvPr/>
            </p14:nvContentPartPr>
            <p14:xfrm>
              <a:off x="974520" y="3687840"/>
              <a:ext cx="2609640" cy="1666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9E54B9B-2CBD-88FB-A582-5CEA293FEDE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65160" y="3678480"/>
                <a:ext cx="2628360" cy="168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5655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175149" y="419785"/>
            <a:ext cx="66865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000" dirty="0">
                <a:solidFill>
                  <a:schemeClr val="tx1"/>
                </a:solidFill>
              </a:rPr>
              <a:t>Maxwell’s Equations</a:t>
            </a:r>
          </a:p>
        </p:txBody>
      </p:sp>
      <p:sp>
        <p:nvSpPr>
          <p:cNvPr id="775171" name="Text Box 3"/>
          <p:cNvSpPr txBox="1">
            <a:spLocks noChangeArrowheads="1"/>
          </p:cNvSpPr>
          <p:nvPr/>
        </p:nvSpPr>
        <p:spPr bwMode="auto">
          <a:xfrm>
            <a:off x="1200150" y="1428750"/>
            <a:ext cx="668655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9900"/>
                </a:solidFill>
              </a:rPr>
              <a:t>We now have four formulas that describe how to get electric and magnetic fields from charges and currents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solidFill>
                  <a:srgbClr val="009900"/>
                </a:solidFill>
              </a:rPr>
              <a:t>Gauss’s Law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solidFill>
                  <a:srgbClr val="009900"/>
                </a:solidFill>
              </a:rPr>
              <a:t>Gauss’s Law for Magnetism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solidFill>
                  <a:srgbClr val="009900"/>
                </a:solidFill>
              </a:rPr>
              <a:t>Ampere’s Law (final version)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solidFill>
                  <a:srgbClr val="009900"/>
                </a:solidFill>
              </a:rPr>
              <a:t>Faraday’s Law</a:t>
            </a:r>
          </a:p>
          <a:p>
            <a:pPr eaLnBrk="1" hangingPunct="1">
              <a:buFontTx/>
              <a:buChar char="•"/>
            </a:pPr>
            <a:r>
              <a:rPr lang="en-US" sz="2000" dirty="0">
                <a:solidFill>
                  <a:srgbClr val="009900"/>
                </a:solidFill>
              </a:rPr>
              <a:t>Collectively, these are called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b="1" dirty="0">
                <a:solidFill>
                  <a:srgbClr val="009900"/>
                </a:solidFill>
              </a:rPr>
              <a:t>Maxwell’s Equations</a:t>
            </a:r>
            <a:endParaRPr lang="en-US" sz="2000" dirty="0">
              <a:solidFill>
                <a:srgbClr val="0099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5183" name="Object 15"/>
              <p:cNvSpPr txBox="1"/>
              <p:nvPr/>
            </p:nvSpPr>
            <p:spPr bwMode="auto">
              <a:xfrm>
                <a:off x="5105400" y="2109788"/>
                <a:ext cx="3084513" cy="2638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̂"/>
                              <m:ctrlP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e>
                          </m:acc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𝐴</m:t>
                          </m:r>
                        </m:e>
                      </m:nary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m:rPr>
                                  <m:nor/>
                                </m:rPr>
                                <a:rPr lang="en-US" sz="72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in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pHide m:val="on"/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  <m:sup/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acc>
                            <m:accPr>
                              <m:chr m:val="̂"/>
                              <m:ctrlP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𝐧</m:t>
                              </m:r>
                            </m:e>
                          </m:acc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𝐴</m:t>
                          </m:r>
                        </m:e>
                      </m:nary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𝐁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nary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sz="72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in</m:t>
                          </m:r>
                        </m:sub>
                      </m:sSub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</m:num>
                        <m:den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  <m:oMath xmlns:m="http://schemas.openxmlformats.org/officeDocument/2006/math">
                      <m:nary>
                        <m:naryPr>
                          <m:chr m:val="∮"/>
                          <m:subHide m:val="on"/>
                          <m:supHide m:val="on"/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𝐄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</m:e>
                      </m:nary>
                      <m:r>
                        <a:rPr lang="en-US" sz="7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sz="7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num>
                        <m:den>
                          <m:r>
                            <a:rPr lang="en-US" sz="7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5183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2109788"/>
                <a:ext cx="3084513" cy="26384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5185" name="Text Box 17"/>
          <p:cNvSpPr txBox="1">
            <a:spLocks noChangeArrowheads="1"/>
          </p:cNvSpPr>
          <p:nvPr/>
        </p:nvSpPr>
        <p:spPr bwMode="auto">
          <a:xfrm>
            <a:off x="1210327" y="3968016"/>
            <a:ext cx="42291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accent2"/>
                </a:solidFill>
              </a:rPr>
              <a:t>There is also a formula for forces on charges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</a:rPr>
              <a:t>Called Lorentz Force</a:t>
            </a:r>
          </a:p>
        </p:txBody>
      </p:sp>
      <p:sp>
        <p:nvSpPr>
          <p:cNvPr id="775186" name="Text Box 18"/>
          <p:cNvSpPr txBox="1">
            <a:spLocks noChangeArrowheads="1"/>
          </p:cNvSpPr>
          <p:nvPr/>
        </p:nvSpPr>
        <p:spPr bwMode="auto">
          <a:xfrm>
            <a:off x="4604744" y="5430199"/>
            <a:ext cx="3429000" cy="646331"/>
          </a:xfrm>
          <a:prstGeom prst="rect">
            <a:avLst/>
          </a:pr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rnd">
                <a:solidFill>
                  <a:srgbClr val="FF0000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1800" b="1" dirty="0">
                <a:sym typeface="Symbol" pitchFamily="18" charset="2"/>
              </a:rPr>
              <a:t>All of electricity and magnetism is somewhere on this page</a:t>
            </a:r>
          </a:p>
        </p:txBody>
      </p:sp>
      <p:graphicFrame>
        <p:nvGraphicFramePr>
          <p:cNvPr id="775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93644"/>
              </p:ext>
            </p:extLst>
          </p:nvPr>
        </p:nvGraphicFramePr>
        <p:xfrm>
          <a:off x="1932683" y="5012289"/>
          <a:ext cx="1939529" cy="41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683" y="5012289"/>
                        <a:ext cx="1939529" cy="417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940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5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5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75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75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7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171" grpId="0"/>
      <p:bldP spid="775183" grpId="0"/>
      <p:bldP spid="775185" grpId="0"/>
      <p:bldP spid="77518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WordArt 2"/>
          <p:cNvSpPr>
            <a:spLocks noChangeArrowheads="1" noChangeShapeType="1" noTextEdit="1"/>
          </p:cNvSpPr>
          <p:nvPr/>
        </p:nvSpPr>
        <p:spPr bwMode="auto">
          <a:xfrm>
            <a:off x="1314450" y="629229"/>
            <a:ext cx="6515100" cy="971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Electromagnetic Waves</a:t>
            </a:r>
          </a:p>
        </p:txBody>
      </p:sp>
      <p:sp>
        <p:nvSpPr>
          <p:cNvPr id="119811" name="Text Box 3"/>
          <p:cNvSpPr txBox="1">
            <a:spLocks noChangeArrowheads="1"/>
          </p:cNvSpPr>
          <p:nvPr/>
        </p:nvSpPr>
        <p:spPr bwMode="auto">
          <a:xfrm>
            <a:off x="1143000" y="1757608"/>
            <a:ext cx="6858000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300" dirty="0">
                <a:solidFill>
                  <a:schemeClr val="tx1"/>
                </a:solidFill>
              </a:rPr>
              <a:t>Wave solutions</a:t>
            </a:r>
          </a:p>
        </p:txBody>
      </p:sp>
      <p:sp>
        <p:nvSpPr>
          <p:cNvPr id="852997" name="Text Box 5"/>
          <p:cNvSpPr txBox="1">
            <a:spLocks noChangeArrowheads="1"/>
          </p:cNvSpPr>
          <p:nvPr/>
        </p:nvSpPr>
        <p:spPr bwMode="auto">
          <a:xfrm>
            <a:off x="1257300" y="2514601"/>
            <a:ext cx="434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</a:rPr>
              <a:t>We can solve Maxwell’s Equations</a:t>
            </a:r>
          </a:p>
          <a:p>
            <a:pPr eaLnBrk="1" hangingPunct="1"/>
            <a:r>
              <a:rPr lang="en-US" sz="1800" dirty="0">
                <a:solidFill>
                  <a:schemeClr val="accent2"/>
                </a:solidFill>
              </a:rPr>
              <a:t>(</a:t>
            </a:r>
            <a:r>
              <a:rPr lang="en-US" sz="1800" b="1" dirty="0">
                <a:solidFill>
                  <a:schemeClr val="accent2"/>
                </a:solidFill>
              </a:rPr>
              <a:t>take my word for it</a:t>
            </a:r>
            <a:r>
              <a:rPr lang="en-US" sz="1800" dirty="0">
                <a:solidFill>
                  <a:schemeClr val="accent2"/>
                </a:solidFill>
              </a:rPr>
              <a:t>) and come up with two “simple”  differential equations.</a:t>
            </a:r>
            <a:endParaRPr 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852998" name="Object 6"/>
          <p:cNvGraphicFramePr>
            <a:graphicFrameLocks noChangeAspect="1"/>
          </p:cNvGraphicFramePr>
          <p:nvPr/>
        </p:nvGraphicFramePr>
        <p:xfrm>
          <a:off x="1757958" y="3829051"/>
          <a:ext cx="3342085" cy="83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508000" progId="Equation.DSMT4">
                  <p:embed/>
                </p:oleObj>
              </mc:Choice>
              <mc:Fallback>
                <p:oleObj name="Equation" r:id="rId2" imgW="1816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958" y="3829051"/>
                        <a:ext cx="3342085" cy="83701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2999" name="Text Box 7"/>
          <p:cNvSpPr txBox="1">
            <a:spLocks noChangeArrowheads="1"/>
          </p:cNvSpPr>
          <p:nvPr/>
        </p:nvSpPr>
        <p:spPr bwMode="auto">
          <a:xfrm>
            <a:off x="1314450" y="4798478"/>
            <a:ext cx="65151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I could have used cosine instead, it makes no difference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I chose arbitrarily to make it move in the </a:t>
            </a:r>
            <a:r>
              <a:rPr lang="en-US" sz="1800" i="1" dirty="0">
                <a:solidFill>
                  <a:srgbClr val="009900"/>
                </a:solidFill>
              </a:rPr>
              <a:t>x</a:t>
            </a:r>
            <a:r>
              <a:rPr lang="en-US" sz="1800" dirty="0">
                <a:solidFill>
                  <a:srgbClr val="009900"/>
                </a:solidFill>
              </a:rPr>
              <a:t>-direction</a:t>
            </a:r>
          </a:p>
          <a:p>
            <a:pPr eaLnBrk="1" hangingPunct="1">
              <a:buFontTx/>
              <a:buChar char="•"/>
            </a:pPr>
            <a:r>
              <a:rPr lang="en-US" sz="1800" dirty="0">
                <a:solidFill>
                  <a:srgbClr val="009900"/>
                </a:solidFill>
              </a:rPr>
              <a:t>These are waves where we have </a:t>
            </a:r>
            <a:r>
              <a:rPr lang="en-US" sz="1800" dirty="0">
                <a:solidFill>
                  <a:srgbClr val="009900"/>
                </a:solidFill>
                <a:sym typeface="Symbol" pitchFamily="18" charset="2"/>
              </a:rPr>
              <a:t>.</a:t>
            </a:r>
          </a:p>
        </p:txBody>
      </p:sp>
      <p:graphicFrame>
        <p:nvGraphicFramePr>
          <p:cNvPr id="853000" name="Object 8"/>
          <p:cNvGraphicFramePr>
            <a:graphicFrameLocks noChangeAspect="1"/>
          </p:cNvGraphicFramePr>
          <p:nvPr/>
        </p:nvGraphicFramePr>
        <p:xfrm>
          <a:off x="5829301" y="2514601"/>
          <a:ext cx="1891903" cy="193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1168200" progId="Equation.DSMT4">
                  <p:embed/>
                </p:oleObj>
              </mc:Choice>
              <mc:Fallback>
                <p:oleObj name="Equation" r:id="rId4" imgW="102852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1" y="2514601"/>
                        <a:ext cx="1891903" cy="193238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09138"/>
              </p:ext>
            </p:extLst>
          </p:nvPr>
        </p:nvGraphicFramePr>
        <p:xfrm>
          <a:off x="5169812" y="5468489"/>
          <a:ext cx="1605440" cy="55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431640" progId="Equation.DSMT4">
                  <p:embed/>
                </p:oleObj>
              </mc:Choice>
              <mc:Fallback>
                <p:oleObj name="Equation" r:id="rId6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69812" y="5468489"/>
                        <a:ext cx="1605440" cy="55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823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29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29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5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52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52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52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52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52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52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2997" grpId="0" build="p"/>
      <p:bldP spid="852999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0825</TotalTime>
  <Words>1291</Words>
  <Application>Microsoft Office PowerPoint</Application>
  <PresentationFormat>On-screen Show (4:3)</PresentationFormat>
  <Paragraphs>186</Paragraphs>
  <Slides>2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 Black</vt:lpstr>
      <vt:lpstr>Cambria Math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677</cp:revision>
  <cp:lastPrinted>1998-03-31T16:12:30Z</cp:lastPrinted>
  <dcterms:created xsi:type="dcterms:W3CDTF">1997-09-10T20:18:06Z</dcterms:created>
  <dcterms:modified xsi:type="dcterms:W3CDTF">2023-04-25T15:04:49Z</dcterms:modified>
</cp:coreProperties>
</file>